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09928767" w:rsidR="006943A0" w:rsidRPr="00BB4E23" w:rsidRDefault="006943A0" w:rsidP="008033DA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9552B2" w:rsidRPr="009552B2">
        <w:t>Теория информации и кодирования</w:t>
      </w:r>
      <w:r w:rsidRPr="00BB4E23">
        <w:t>»</w:t>
      </w:r>
    </w:p>
    <w:p w14:paraId="38301112" w14:textId="77777777" w:rsidR="006943A0" w:rsidRDefault="006943A0" w:rsidP="008033DA">
      <w:pPr>
        <w:pStyle w:val="a0"/>
      </w:pPr>
    </w:p>
    <w:p w14:paraId="27C5F721" w14:textId="3E889938" w:rsidR="00C50BDA" w:rsidRDefault="00C50BDA" w:rsidP="008033DA">
      <w:pPr>
        <w:pStyle w:val="3"/>
        <w:spacing w:after="0"/>
      </w:pPr>
      <w:r w:rsidRPr="00BD5873">
        <w:t>Задания закрытого типа</w:t>
      </w:r>
    </w:p>
    <w:p w14:paraId="196AE073" w14:textId="77777777" w:rsidR="008033DA" w:rsidRPr="008033DA" w:rsidRDefault="008033DA" w:rsidP="008033DA"/>
    <w:p w14:paraId="70A66315" w14:textId="34314CDB" w:rsidR="00C50BDA" w:rsidRDefault="00C50BDA" w:rsidP="008033DA">
      <w:pPr>
        <w:pStyle w:val="4"/>
        <w:spacing w:after="0"/>
        <w:ind w:firstLine="0"/>
      </w:pPr>
      <w:r w:rsidRPr="00BD5873">
        <w:t>Задания закрытого типа на выбор правильного ответа</w:t>
      </w:r>
    </w:p>
    <w:p w14:paraId="625E466C" w14:textId="55C08768" w:rsidR="008033DA" w:rsidRDefault="008033DA" w:rsidP="008033DA"/>
    <w:p w14:paraId="379BB32D" w14:textId="77777777" w:rsidR="008033DA" w:rsidRPr="00E0625E" w:rsidRDefault="008033DA" w:rsidP="008033DA">
      <w:pPr>
        <w:ind w:firstLine="0"/>
        <w:rPr>
          <w:i/>
          <w:iCs/>
        </w:rPr>
      </w:pPr>
      <w:r w:rsidRPr="00E0625E">
        <w:rPr>
          <w:i/>
          <w:iCs/>
        </w:rPr>
        <w:t>Выберите один правильный ответ.</w:t>
      </w:r>
    </w:p>
    <w:p w14:paraId="56178961" w14:textId="77777777" w:rsidR="008033DA" w:rsidRPr="008033DA" w:rsidRDefault="008033DA" w:rsidP="008033DA"/>
    <w:p w14:paraId="7D179F8D" w14:textId="75255100" w:rsidR="00C50BDA" w:rsidRPr="00BD5873" w:rsidRDefault="00C50BDA" w:rsidP="008033DA">
      <w:pPr>
        <w:ind w:firstLine="0"/>
      </w:pPr>
      <w:r w:rsidRPr="00BD5873">
        <w:t xml:space="preserve">1. </w:t>
      </w:r>
      <w:r w:rsidR="00905E35" w:rsidRPr="00905E35">
        <w:t>Что такое энтропия Шеннона?</w:t>
      </w:r>
    </w:p>
    <w:p w14:paraId="0E50ECE5" w14:textId="3984093F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905E35" w:rsidRPr="00905E35">
        <w:rPr>
          <w:rFonts w:eastAsiaTheme="minorEastAsia"/>
        </w:rPr>
        <w:t>Мера неопределенности случайной величины.</w:t>
      </w:r>
    </w:p>
    <w:p w14:paraId="519CCCA8" w14:textId="1189E90E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905E35" w:rsidRPr="00905E35">
        <w:rPr>
          <w:rFonts w:eastAsiaTheme="minorEastAsia"/>
        </w:rPr>
        <w:t>Мера избыточности данных.</w:t>
      </w:r>
    </w:p>
    <w:p w14:paraId="07641D1B" w14:textId="6516EA8E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905E35" w:rsidRPr="00905E35">
        <w:rPr>
          <w:rFonts w:eastAsiaTheme="minorEastAsia"/>
        </w:rPr>
        <w:t>Мера скорости передачи информации.</w:t>
      </w:r>
    </w:p>
    <w:p w14:paraId="26BD40A5" w14:textId="52C3F978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7153E" w:rsidRPr="0037153E">
        <w:rPr>
          <w:rFonts w:eastAsiaTheme="minorEastAsia"/>
        </w:rPr>
        <w:t>Мера сложности алгоритма кодирования.</w:t>
      </w:r>
    </w:p>
    <w:p w14:paraId="4565B762" w14:textId="2AA9AF4A" w:rsidR="00C50BDA" w:rsidRPr="00BD5873" w:rsidRDefault="00C50BDA" w:rsidP="008033DA">
      <w:pPr>
        <w:ind w:firstLine="0"/>
      </w:pPr>
      <w:r w:rsidRPr="00BD5873">
        <w:t xml:space="preserve">Правильный ответ: </w:t>
      </w:r>
      <w:r w:rsidR="00905E35">
        <w:t>А</w:t>
      </w:r>
    </w:p>
    <w:p w14:paraId="6A390257" w14:textId="0F722D3C" w:rsidR="00C50BDA" w:rsidRPr="00BD5873" w:rsidRDefault="00C50BDA" w:rsidP="008033DA">
      <w:pPr>
        <w:ind w:firstLine="0"/>
      </w:pPr>
      <w:r w:rsidRPr="00BD5873">
        <w:t>Компетенции (индикаторы):</w:t>
      </w:r>
      <w:r w:rsidR="003A4784">
        <w:t xml:space="preserve"> </w:t>
      </w:r>
      <w:r w:rsidR="007105B8" w:rsidRPr="00EB217C">
        <w:t>ОПК-</w:t>
      </w:r>
      <w:r w:rsidR="00024134">
        <w:t>3 (ОПК-3.2)</w:t>
      </w:r>
    </w:p>
    <w:p w14:paraId="281BB858" w14:textId="77777777" w:rsidR="00C50BDA" w:rsidRPr="00BD5873" w:rsidRDefault="00C50BDA" w:rsidP="008033DA">
      <w:pPr>
        <w:ind w:firstLine="0"/>
      </w:pPr>
    </w:p>
    <w:p w14:paraId="0D8CD422" w14:textId="094E85B8" w:rsidR="00C50BDA" w:rsidRPr="00BD5873" w:rsidRDefault="00C50BDA" w:rsidP="008033DA">
      <w:pPr>
        <w:ind w:firstLine="0"/>
      </w:pPr>
      <w:r w:rsidRPr="00BD5873">
        <w:t xml:space="preserve">2. </w:t>
      </w:r>
      <w:r w:rsidR="00905E35" w:rsidRPr="00905E35">
        <w:t>Какой код используется для сжатия данных без потерь?</w:t>
      </w:r>
    </w:p>
    <w:p w14:paraId="6EB2D79E" w14:textId="2A3E0075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905E35" w:rsidRPr="00905E35">
        <w:rPr>
          <w:rFonts w:eastAsiaTheme="minorEastAsia"/>
        </w:rPr>
        <w:t>Код Хэмминга</w:t>
      </w:r>
      <w:r w:rsidR="00F81687">
        <w:rPr>
          <w:rFonts w:eastAsiaTheme="minorEastAsia"/>
        </w:rPr>
        <w:t>.</w:t>
      </w:r>
    </w:p>
    <w:p w14:paraId="5E06BC3C" w14:textId="2D083164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905E35" w:rsidRPr="00905E35">
        <w:rPr>
          <w:rFonts w:eastAsiaTheme="minorEastAsia"/>
        </w:rPr>
        <w:t>Код Хаффмана.</w:t>
      </w:r>
    </w:p>
    <w:p w14:paraId="4370431B" w14:textId="27A4620C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905E35" w:rsidRPr="00905E35">
        <w:rPr>
          <w:rFonts w:eastAsiaTheme="minorEastAsia"/>
        </w:rPr>
        <w:t>Код Рида-Соломона</w:t>
      </w:r>
      <w:r w:rsidR="00F81687">
        <w:rPr>
          <w:rFonts w:eastAsiaTheme="minorEastAsia"/>
        </w:rPr>
        <w:t>.</w:t>
      </w:r>
    </w:p>
    <w:p w14:paraId="44CB3F92" w14:textId="68521C28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905E35" w:rsidRPr="00905E35">
        <w:rPr>
          <w:rFonts w:eastAsiaTheme="minorEastAsia"/>
        </w:rPr>
        <w:t>Код Грея</w:t>
      </w:r>
      <w:r w:rsidR="00F81687">
        <w:rPr>
          <w:rFonts w:eastAsiaTheme="minorEastAsia"/>
        </w:rPr>
        <w:t>.</w:t>
      </w:r>
    </w:p>
    <w:p w14:paraId="445298EF" w14:textId="77777777" w:rsidR="00C50BDA" w:rsidRPr="00BD5873" w:rsidRDefault="00C50BDA" w:rsidP="008033DA">
      <w:pPr>
        <w:ind w:firstLine="0"/>
      </w:pPr>
      <w:r w:rsidRPr="00BD5873">
        <w:t>Правильный ответ: Б</w:t>
      </w:r>
    </w:p>
    <w:p w14:paraId="2FC1DAF2" w14:textId="310F1468" w:rsidR="00C50BDA" w:rsidRPr="00BD5873" w:rsidRDefault="00C50BDA" w:rsidP="008033DA">
      <w:pPr>
        <w:ind w:firstLine="0"/>
      </w:pPr>
      <w:r w:rsidRPr="00BD5873">
        <w:t>Компетенции (индикаторы):</w:t>
      </w:r>
      <w:r w:rsidR="003A4784">
        <w:t xml:space="preserve"> </w:t>
      </w:r>
      <w:r w:rsidR="00024134">
        <w:t>ОПК-3 (ОПК-3.2)</w:t>
      </w:r>
    </w:p>
    <w:p w14:paraId="3AF952C0" w14:textId="77777777" w:rsidR="00C50BDA" w:rsidRPr="00BD5873" w:rsidRDefault="00C50BDA" w:rsidP="008033DA">
      <w:pPr>
        <w:ind w:firstLine="0"/>
      </w:pPr>
    </w:p>
    <w:p w14:paraId="34753409" w14:textId="3E7612A2" w:rsidR="00C50BDA" w:rsidRPr="00BD5873" w:rsidRDefault="00C50BDA" w:rsidP="008033DA">
      <w:pPr>
        <w:ind w:firstLine="0"/>
      </w:pPr>
      <w:r w:rsidRPr="00BD5873">
        <w:t xml:space="preserve">3. </w:t>
      </w:r>
      <w:r w:rsidR="0037153E" w:rsidRPr="0037153E">
        <w:t>Какой код используется для исправления ошибок в данных?</w:t>
      </w:r>
    </w:p>
    <w:p w14:paraId="55CA37ED" w14:textId="2A8EA682" w:rsidR="0037153E" w:rsidRPr="00BD5873" w:rsidRDefault="0037153E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Pr="00905E35">
        <w:rPr>
          <w:rFonts w:eastAsiaTheme="minorEastAsia"/>
        </w:rPr>
        <w:t>Код Хэмминга</w:t>
      </w:r>
      <w:r w:rsidR="00F81687">
        <w:rPr>
          <w:rFonts w:eastAsiaTheme="minorEastAsia"/>
        </w:rPr>
        <w:t>.</w:t>
      </w:r>
    </w:p>
    <w:p w14:paraId="49D05424" w14:textId="77777777" w:rsidR="0037153E" w:rsidRPr="00BD5873" w:rsidRDefault="0037153E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Pr="00905E35">
        <w:rPr>
          <w:rFonts w:eastAsiaTheme="minorEastAsia"/>
        </w:rPr>
        <w:t>Код Хаффмана.</w:t>
      </w:r>
    </w:p>
    <w:p w14:paraId="5838C923" w14:textId="61BF011A" w:rsidR="0037153E" w:rsidRPr="00BD5873" w:rsidRDefault="0037153E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Pr="0037153E">
        <w:rPr>
          <w:rFonts w:eastAsiaTheme="minorEastAsia"/>
        </w:rPr>
        <w:t>Арифметическое кодирование.</w:t>
      </w:r>
    </w:p>
    <w:p w14:paraId="15891850" w14:textId="27A77984" w:rsidR="0037153E" w:rsidRPr="00BD5873" w:rsidRDefault="0037153E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Pr="0037153E">
        <w:rPr>
          <w:rFonts w:eastAsiaTheme="minorEastAsia"/>
        </w:rPr>
        <w:t>Код Шеннона-Фано.</w:t>
      </w:r>
    </w:p>
    <w:p w14:paraId="23F34C2A" w14:textId="77777777" w:rsidR="00C50BDA" w:rsidRPr="00BD5873" w:rsidRDefault="00C50BDA" w:rsidP="008033DA">
      <w:pPr>
        <w:ind w:firstLine="0"/>
      </w:pPr>
      <w:r w:rsidRPr="00BD5873">
        <w:t>Правильный ответ: А</w:t>
      </w:r>
    </w:p>
    <w:p w14:paraId="47BDACB7" w14:textId="3D96A311" w:rsidR="00C50BDA" w:rsidRPr="00BD5873" w:rsidRDefault="00C50BDA" w:rsidP="008033DA">
      <w:pPr>
        <w:ind w:firstLine="0"/>
      </w:pPr>
      <w:r w:rsidRPr="00BD5873">
        <w:t>Компетенции (индикаторы):</w:t>
      </w:r>
      <w:r w:rsidR="003A4784">
        <w:t xml:space="preserve"> </w:t>
      </w:r>
      <w:r w:rsidR="00024134">
        <w:t>ОПК-3 (ОПК-3.2)</w:t>
      </w:r>
    </w:p>
    <w:p w14:paraId="5297D0EE" w14:textId="77777777" w:rsidR="00C50BDA" w:rsidRPr="00BD5873" w:rsidRDefault="00C50BDA" w:rsidP="008033DA">
      <w:pPr>
        <w:ind w:firstLine="0"/>
      </w:pPr>
    </w:p>
    <w:p w14:paraId="07AB2EBF" w14:textId="6677EEA0" w:rsidR="00C50BDA" w:rsidRPr="00BD5873" w:rsidRDefault="00C50BDA" w:rsidP="008033DA">
      <w:pPr>
        <w:ind w:firstLine="0"/>
      </w:pPr>
      <w:r w:rsidRPr="00BD5873">
        <w:t xml:space="preserve">4. </w:t>
      </w:r>
      <w:r w:rsidR="0037153E" w:rsidRPr="0037153E">
        <w:t>Что такое избыточность кода?</w:t>
      </w:r>
    </w:p>
    <w:p w14:paraId="4D2CFE99" w14:textId="7EB91534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37153E" w:rsidRPr="0037153E">
        <w:rPr>
          <w:rFonts w:eastAsiaTheme="minorEastAsia"/>
        </w:rPr>
        <w:t>Скорость передачи данных.</w:t>
      </w:r>
    </w:p>
    <w:p w14:paraId="523009AD" w14:textId="4370CBD7" w:rsidR="00C50BDA" w:rsidRPr="00BD5873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7153E" w:rsidRPr="0037153E">
        <w:rPr>
          <w:rFonts w:eastAsiaTheme="minorEastAsia"/>
        </w:rPr>
        <w:t>Количество ошибок, которые может исправить код.</w:t>
      </w:r>
    </w:p>
    <w:p w14:paraId="17F00060" w14:textId="550D6D7B" w:rsidR="00C50BDA" w:rsidRPr="00BD5873" w:rsidRDefault="00C50BDA" w:rsidP="008033DA">
      <w:pPr>
        <w:ind w:firstLine="0"/>
        <w:rPr>
          <w:rFonts w:eastAsiaTheme="minorEastAsia"/>
          <w:i/>
        </w:rPr>
      </w:pPr>
      <w:r w:rsidRPr="00BD5873">
        <w:rPr>
          <w:rFonts w:eastAsiaTheme="minorEastAsia"/>
        </w:rPr>
        <w:t xml:space="preserve">В) </w:t>
      </w:r>
      <w:r w:rsidR="0037153E" w:rsidRPr="0037153E">
        <w:rPr>
          <w:rFonts w:eastAsiaTheme="minorEastAsia"/>
        </w:rPr>
        <w:t>Уровень шума в канале связи.</w:t>
      </w:r>
    </w:p>
    <w:p w14:paraId="57FCED19" w14:textId="77777777" w:rsidR="0037153E" w:rsidRDefault="00C50BDA" w:rsidP="008033DA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7153E" w:rsidRPr="0037153E">
        <w:rPr>
          <w:rFonts w:eastAsiaTheme="minorEastAsia"/>
        </w:rPr>
        <w:t>Разница между фактическим количеством бит и минимально необходимым количеством бит для представления информации.</w:t>
      </w:r>
    </w:p>
    <w:p w14:paraId="76B63491" w14:textId="77777777" w:rsidR="00C50BDA" w:rsidRPr="00BD5873" w:rsidRDefault="00C50BDA" w:rsidP="008033DA">
      <w:pPr>
        <w:ind w:firstLine="0"/>
      </w:pPr>
      <w:r w:rsidRPr="00BD5873">
        <w:t>Правильный ответ: Г</w:t>
      </w:r>
    </w:p>
    <w:p w14:paraId="470BA792" w14:textId="56FA94D9" w:rsidR="00C50BDA" w:rsidRPr="00BD5873" w:rsidRDefault="00C50BDA" w:rsidP="008033DA">
      <w:pPr>
        <w:ind w:firstLine="0"/>
      </w:pPr>
      <w:r w:rsidRPr="00BD5873">
        <w:t>Компетенции (индикаторы):</w:t>
      </w:r>
      <w:r w:rsidR="003A4784">
        <w:t xml:space="preserve"> </w:t>
      </w:r>
      <w:r w:rsidR="00024134">
        <w:t>ОПК-3 (ОПК-3.2)</w:t>
      </w:r>
    </w:p>
    <w:p w14:paraId="2528607C" w14:textId="220A5714" w:rsidR="008033DA" w:rsidRDefault="008033DA">
      <w:pPr>
        <w:spacing w:after="160" w:line="278" w:lineRule="auto"/>
        <w:ind w:firstLine="0"/>
        <w:jc w:val="left"/>
      </w:pPr>
      <w:r>
        <w:br w:type="page"/>
      </w:r>
    </w:p>
    <w:p w14:paraId="39D4DF68" w14:textId="0CEF5DAD" w:rsidR="00C50BDA" w:rsidRDefault="00C50BDA" w:rsidP="008033DA">
      <w:pPr>
        <w:pStyle w:val="4"/>
        <w:spacing w:after="0"/>
        <w:ind w:firstLine="0"/>
      </w:pPr>
      <w:r w:rsidRPr="00BD5873">
        <w:lastRenderedPageBreak/>
        <w:t>Задания закрытого типа на установление соответствия</w:t>
      </w:r>
    </w:p>
    <w:p w14:paraId="55E978E9" w14:textId="78D062EA" w:rsidR="008033DA" w:rsidRDefault="008033DA" w:rsidP="008033DA">
      <w:pPr>
        <w:ind w:firstLine="0"/>
      </w:pPr>
    </w:p>
    <w:p w14:paraId="15EED11F" w14:textId="77777777" w:rsidR="0034478B" w:rsidRPr="00F863B1" w:rsidRDefault="0034478B" w:rsidP="0034478B">
      <w:pPr>
        <w:ind w:firstLine="0"/>
        <w:rPr>
          <w:i/>
          <w:lang w:eastAsia="ru-RU"/>
        </w:rPr>
      </w:pPr>
      <w:r w:rsidRPr="00F863B1">
        <w:rPr>
          <w:i/>
          <w:lang w:eastAsia="ru-RU"/>
        </w:rPr>
        <w:t>Установите правильное соответствие.</w:t>
      </w:r>
    </w:p>
    <w:p w14:paraId="05D95F71" w14:textId="77777777" w:rsidR="0034478B" w:rsidRPr="00F863B1" w:rsidRDefault="0034478B" w:rsidP="0034478B">
      <w:pPr>
        <w:ind w:firstLine="0"/>
        <w:rPr>
          <w:i/>
          <w:lang w:eastAsia="ru-RU"/>
        </w:rPr>
      </w:pPr>
      <w:r w:rsidRPr="00F863B1">
        <w:rPr>
          <w:i/>
          <w:lang w:eastAsia="ru-RU"/>
        </w:rPr>
        <w:t>Каждому элементу левого столбца соответствует только один элемент правого столбца.</w:t>
      </w:r>
    </w:p>
    <w:p w14:paraId="6D6FAB95" w14:textId="701667A4" w:rsidR="008033DA" w:rsidRDefault="008033DA" w:rsidP="0034478B">
      <w:pPr>
        <w:ind w:firstLine="0"/>
      </w:pPr>
    </w:p>
    <w:p w14:paraId="368B7265" w14:textId="1F7B0CC6" w:rsidR="00C50BDA" w:rsidRDefault="00C50BDA" w:rsidP="008033DA">
      <w:pPr>
        <w:ind w:firstLine="0"/>
      </w:pPr>
      <w:r w:rsidRPr="00BD5873">
        <w:t xml:space="preserve">1. </w:t>
      </w:r>
      <w:r w:rsidR="00F43082" w:rsidRPr="00F43082">
        <w:t>Установите соответствие между методами кодирования и их примерами</w:t>
      </w:r>
      <w:r w:rsidR="008A5509">
        <w:t>:</w:t>
      </w:r>
    </w:p>
    <w:p w14:paraId="72CF0600" w14:textId="77777777" w:rsidR="008A5509" w:rsidRPr="00BD5873" w:rsidRDefault="008A5509" w:rsidP="008033DA">
      <w:pPr>
        <w:ind w:firstLine="0"/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4144"/>
        <w:gridCol w:w="699"/>
        <w:gridCol w:w="3956"/>
      </w:tblGrid>
      <w:tr w:rsidR="00C50BDA" w:rsidRPr="00BD5873" w14:paraId="3283ED5B" w14:textId="77777777" w:rsidTr="00C50BDA">
        <w:tc>
          <w:tcPr>
            <w:tcW w:w="562" w:type="dxa"/>
          </w:tcPr>
          <w:p w14:paraId="1EB06FD3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71BEB10A" w14:textId="65A67325" w:rsidR="00C50BDA" w:rsidRPr="00BD5873" w:rsidRDefault="00F43082" w:rsidP="00C50BDA">
            <w:pPr>
              <w:ind w:firstLine="0"/>
              <w:jc w:val="center"/>
            </w:pPr>
            <w:r w:rsidRPr="00F43082">
              <w:t>Метод кодирования</w:t>
            </w:r>
          </w:p>
        </w:tc>
        <w:tc>
          <w:tcPr>
            <w:tcW w:w="711" w:type="dxa"/>
          </w:tcPr>
          <w:p w14:paraId="3B9AC019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3AC8557A" w14:textId="22B42C11" w:rsidR="00C50BDA" w:rsidRPr="00BD5873" w:rsidRDefault="00F43082" w:rsidP="00C50BDA">
            <w:pPr>
              <w:ind w:firstLine="0"/>
              <w:jc w:val="center"/>
            </w:pPr>
            <w:r w:rsidRPr="00F43082">
              <w:t>Пример</w:t>
            </w:r>
          </w:p>
        </w:tc>
      </w:tr>
      <w:tr w:rsidR="00C50BDA" w:rsidRPr="00BD5873" w14:paraId="5684F030" w14:textId="77777777" w:rsidTr="00C50BDA">
        <w:tc>
          <w:tcPr>
            <w:tcW w:w="562" w:type="dxa"/>
          </w:tcPr>
          <w:p w14:paraId="0A359334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445CEEE2" w14:textId="5EB8866F" w:rsidR="00C50BDA" w:rsidRPr="00BD5873" w:rsidRDefault="00F43082" w:rsidP="00C50BDA">
            <w:pPr>
              <w:ind w:firstLine="0"/>
            </w:pPr>
            <w:r w:rsidRPr="00F43082">
              <w:t>Сжатие без потерь</w:t>
            </w:r>
          </w:p>
        </w:tc>
        <w:tc>
          <w:tcPr>
            <w:tcW w:w="711" w:type="dxa"/>
          </w:tcPr>
          <w:p w14:paraId="3C452865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442B91CB" w14:textId="462F0521" w:rsidR="00C50BDA" w:rsidRPr="00BD5873" w:rsidRDefault="00F43082" w:rsidP="00C50BDA">
            <w:pPr>
              <w:ind w:firstLine="0"/>
            </w:pPr>
            <w:r w:rsidRPr="00F43082">
              <w:t>Код Хэмминга.</w:t>
            </w:r>
          </w:p>
        </w:tc>
      </w:tr>
      <w:tr w:rsidR="00C50BDA" w:rsidRPr="00BD5873" w14:paraId="03C254F2" w14:textId="77777777" w:rsidTr="00C50BDA">
        <w:tc>
          <w:tcPr>
            <w:tcW w:w="562" w:type="dxa"/>
          </w:tcPr>
          <w:p w14:paraId="44FF3A4D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0E6C8626" w14:textId="4F1CC217" w:rsidR="00C50BDA" w:rsidRPr="00BD5873" w:rsidRDefault="00F43082" w:rsidP="00C50BDA">
            <w:pPr>
              <w:ind w:firstLine="0"/>
            </w:pPr>
            <w:r w:rsidRPr="00F43082">
              <w:t>Помехоустойчивое кодирование</w:t>
            </w:r>
          </w:p>
        </w:tc>
        <w:tc>
          <w:tcPr>
            <w:tcW w:w="711" w:type="dxa"/>
          </w:tcPr>
          <w:p w14:paraId="7463220A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1A1DC95B" w14:textId="28072ECE" w:rsidR="00C50BDA" w:rsidRPr="00BD5873" w:rsidRDefault="00F43082" w:rsidP="00C50BDA">
            <w:pPr>
              <w:ind w:firstLine="0"/>
            </w:pPr>
            <w:r w:rsidRPr="00F43082">
              <w:t>JPEG.</w:t>
            </w:r>
          </w:p>
        </w:tc>
      </w:tr>
      <w:tr w:rsidR="00C50BDA" w:rsidRPr="00BD5873" w14:paraId="307A4F25" w14:textId="77777777" w:rsidTr="00C50BDA">
        <w:tc>
          <w:tcPr>
            <w:tcW w:w="562" w:type="dxa"/>
          </w:tcPr>
          <w:p w14:paraId="514173D2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57052A10" w14:textId="53D3300E" w:rsidR="00C50BDA" w:rsidRPr="00BD5873" w:rsidRDefault="00F43082" w:rsidP="00C50BDA">
            <w:pPr>
              <w:ind w:firstLine="0"/>
            </w:pPr>
            <w:r w:rsidRPr="00F43082">
              <w:t>Сжатие с потерями</w:t>
            </w:r>
          </w:p>
        </w:tc>
        <w:tc>
          <w:tcPr>
            <w:tcW w:w="711" w:type="dxa"/>
          </w:tcPr>
          <w:p w14:paraId="7C2B7B6E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B2B2013" w14:textId="091DCCD6" w:rsidR="00C50BDA" w:rsidRPr="00BD5873" w:rsidRDefault="00F43082" w:rsidP="00C50BDA">
            <w:pPr>
              <w:ind w:firstLine="0"/>
            </w:pPr>
            <w:r w:rsidRPr="00F43082">
              <w:t>Импульсно-кодовая модуляция (ИКМ).</w:t>
            </w:r>
          </w:p>
        </w:tc>
      </w:tr>
      <w:tr w:rsidR="00C50BDA" w:rsidRPr="00BD5873" w14:paraId="7B558B64" w14:textId="77777777" w:rsidTr="00C50BDA">
        <w:tc>
          <w:tcPr>
            <w:tcW w:w="562" w:type="dxa"/>
          </w:tcPr>
          <w:p w14:paraId="5F3B1AE7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7983EF4C" w14:textId="105E5360" w:rsidR="00C50BDA" w:rsidRPr="00BD5873" w:rsidRDefault="00F43082" w:rsidP="00C50BDA">
            <w:pPr>
              <w:ind w:firstLine="0"/>
            </w:pPr>
            <w:r w:rsidRPr="00F43082">
              <w:t>Дискретизация сигнала</w:t>
            </w:r>
          </w:p>
        </w:tc>
        <w:tc>
          <w:tcPr>
            <w:tcW w:w="711" w:type="dxa"/>
          </w:tcPr>
          <w:p w14:paraId="55803F94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3413EC1B" w14:textId="156EBAEB" w:rsidR="00C50BDA" w:rsidRPr="00BD5873" w:rsidRDefault="00F43082" w:rsidP="00C50BDA">
            <w:pPr>
              <w:ind w:firstLine="0"/>
            </w:pPr>
            <w:r w:rsidRPr="00F43082">
              <w:t>Код Хаффмана.</w:t>
            </w:r>
          </w:p>
        </w:tc>
      </w:tr>
    </w:tbl>
    <w:p w14:paraId="1BD17564" w14:textId="662D2238" w:rsidR="00C50BDA" w:rsidRPr="00BD5873" w:rsidRDefault="00C50BDA" w:rsidP="0034478B">
      <w:pPr>
        <w:ind w:firstLine="0"/>
      </w:pPr>
      <w:r w:rsidRPr="00BD5873">
        <w:t xml:space="preserve">Правильный ответ: </w:t>
      </w:r>
      <w:r w:rsidR="0036214B">
        <w:t>1Г, 2А, 3Б, 4В</w:t>
      </w:r>
    </w:p>
    <w:p w14:paraId="267AB62D" w14:textId="6C86B2EE" w:rsidR="00C50BDA" w:rsidRPr="007105B8" w:rsidRDefault="00C50BDA" w:rsidP="0034478B">
      <w:pPr>
        <w:ind w:firstLine="0"/>
        <w:rPr>
          <w:b/>
          <w:bCs/>
        </w:rPr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4CAB91FF" w14:textId="77777777" w:rsidR="00C50BDA" w:rsidRPr="00BD5873" w:rsidRDefault="00C50BDA" w:rsidP="0034478B">
      <w:pPr>
        <w:ind w:firstLine="0"/>
      </w:pPr>
    </w:p>
    <w:p w14:paraId="6D0CBF92" w14:textId="365C21B0" w:rsidR="00C50BDA" w:rsidRDefault="00C50BDA" w:rsidP="0034478B">
      <w:pPr>
        <w:ind w:firstLine="0"/>
      </w:pPr>
      <w:r w:rsidRPr="00BD5873">
        <w:t xml:space="preserve">2. </w:t>
      </w:r>
      <w:r w:rsidR="00F43082" w:rsidRPr="00F43082">
        <w:t>Установите соответствие между терминами и их описаниями:</w:t>
      </w:r>
    </w:p>
    <w:p w14:paraId="07852CBD" w14:textId="77777777" w:rsidR="008A5509" w:rsidRPr="00BD5873" w:rsidRDefault="008A5509" w:rsidP="0034478B">
      <w:pPr>
        <w:ind w:firstLine="0"/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"/>
        <w:gridCol w:w="4138"/>
        <w:gridCol w:w="696"/>
        <w:gridCol w:w="3966"/>
      </w:tblGrid>
      <w:tr w:rsidR="00C50BDA" w:rsidRPr="00BD5873" w14:paraId="6200E8BC" w14:textId="77777777" w:rsidTr="00C50BDA">
        <w:tc>
          <w:tcPr>
            <w:tcW w:w="562" w:type="dxa"/>
          </w:tcPr>
          <w:p w14:paraId="1D1E3F60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2C71F8C1" w14:textId="77777777" w:rsidR="00C50BDA" w:rsidRPr="00BD5873" w:rsidRDefault="00C50BDA" w:rsidP="00C50BDA">
            <w:pPr>
              <w:ind w:firstLine="0"/>
              <w:jc w:val="center"/>
            </w:pPr>
            <w:r w:rsidRPr="00BD5873">
              <w:t>Термин</w:t>
            </w:r>
          </w:p>
        </w:tc>
        <w:tc>
          <w:tcPr>
            <w:tcW w:w="711" w:type="dxa"/>
          </w:tcPr>
          <w:p w14:paraId="2B60C467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3A5B776A" w14:textId="00CBD28C" w:rsidR="00C50BDA" w:rsidRPr="00BD5873" w:rsidRDefault="00F43082" w:rsidP="00C50BDA">
            <w:pPr>
              <w:ind w:firstLine="0"/>
              <w:jc w:val="center"/>
            </w:pPr>
            <w:r w:rsidRPr="00F43082">
              <w:t>Описание</w:t>
            </w:r>
          </w:p>
        </w:tc>
      </w:tr>
      <w:tr w:rsidR="00C50BDA" w:rsidRPr="00BD5873" w14:paraId="5F7F57A4" w14:textId="77777777" w:rsidTr="00C50BDA">
        <w:tc>
          <w:tcPr>
            <w:tcW w:w="562" w:type="dxa"/>
          </w:tcPr>
          <w:p w14:paraId="57ED5C39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47F7CE13" w14:textId="144DB5D8" w:rsidR="00C50BDA" w:rsidRPr="00BD5873" w:rsidRDefault="00F43082" w:rsidP="00C50BDA">
            <w:pPr>
              <w:ind w:firstLine="0"/>
              <w:rPr>
                <w:iCs/>
                <w:lang w:val="en-US"/>
              </w:rPr>
            </w:pPr>
            <w:r w:rsidRPr="00F43082">
              <w:rPr>
                <w:iCs/>
                <w:lang w:val="en-US"/>
              </w:rPr>
              <w:t>Энтропия Шеннона</w:t>
            </w:r>
          </w:p>
        </w:tc>
        <w:tc>
          <w:tcPr>
            <w:tcW w:w="711" w:type="dxa"/>
          </w:tcPr>
          <w:p w14:paraId="08A980CD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69BF0067" w14:textId="4F1935F1" w:rsidR="00C50BDA" w:rsidRPr="00BD5873" w:rsidRDefault="00F43082" w:rsidP="00C50BDA">
            <w:pPr>
              <w:ind w:firstLine="0"/>
            </w:pPr>
            <w:r w:rsidRPr="00F43082">
              <w:t>Максимальная скорость передачи данных по каналу.</w:t>
            </w:r>
          </w:p>
        </w:tc>
      </w:tr>
      <w:tr w:rsidR="00C50BDA" w:rsidRPr="00BD5873" w14:paraId="198D6D25" w14:textId="77777777" w:rsidTr="00C50BDA">
        <w:tc>
          <w:tcPr>
            <w:tcW w:w="562" w:type="dxa"/>
          </w:tcPr>
          <w:p w14:paraId="335221D2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70E836B3" w14:textId="48269A7E" w:rsidR="00C50BDA" w:rsidRPr="00BD5873" w:rsidRDefault="00F43082" w:rsidP="00C50BDA">
            <w:pPr>
              <w:ind w:firstLine="0"/>
            </w:pPr>
            <w:r w:rsidRPr="00F43082">
              <w:t>Избыточность</w:t>
            </w:r>
          </w:p>
        </w:tc>
        <w:tc>
          <w:tcPr>
            <w:tcW w:w="711" w:type="dxa"/>
          </w:tcPr>
          <w:p w14:paraId="178760D3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3F9A326E" w14:textId="188664B2" w:rsidR="00C50BDA" w:rsidRPr="00BD5873" w:rsidRDefault="00F43082" w:rsidP="00C50BDA">
            <w:pPr>
              <w:ind w:firstLine="0"/>
            </w:pPr>
            <w:r w:rsidRPr="00F43082">
              <w:t>Способность кода исправлять ошибки.</w:t>
            </w:r>
          </w:p>
        </w:tc>
      </w:tr>
      <w:tr w:rsidR="00C50BDA" w:rsidRPr="00BD5873" w14:paraId="6E179DF4" w14:textId="77777777" w:rsidTr="00C50BDA">
        <w:tc>
          <w:tcPr>
            <w:tcW w:w="562" w:type="dxa"/>
          </w:tcPr>
          <w:p w14:paraId="61A0ED58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75BE3F0E" w14:textId="0EB5F967" w:rsidR="00C50BDA" w:rsidRPr="00BD5873" w:rsidRDefault="00F43082" w:rsidP="00C50BDA">
            <w:pPr>
              <w:ind w:firstLine="0"/>
            </w:pPr>
            <w:r w:rsidRPr="00F43082">
              <w:t>Помехоустойчивость</w:t>
            </w:r>
          </w:p>
        </w:tc>
        <w:tc>
          <w:tcPr>
            <w:tcW w:w="711" w:type="dxa"/>
          </w:tcPr>
          <w:p w14:paraId="1E85E01E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10F3A542" w14:textId="7A0AC752" w:rsidR="00C50BDA" w:rsidRPr="00BD5873" w:rsidRDefault="00F43082" w:rsidP="00C50BDA">
            <w:pPr>
              <w:ind w:firstLine="0"/>
            </w:pPr>
            <w:r w:rsidRPr="00F43082">
              <w:t>Дополнительные биты, используемые для повышения надежности передачи.</w:t>
            </w:r>
          </w:p>
        </w:tc>
      </w:tr>
      <w:tr w:rsidR="00C50BDA" w:rsidRPr="00BD5873" w14:paraId="7223CAD2" w14:textId="77777777" w:rsidTr="00C50BDA">
        <w:tc>
          <w:tcPr>
            <w:tcW w:w="562" w:type="dxa"/>
          </w:tcPr>
          <w:p w14:paraId="1B1396B3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59890AA5" w14:textId="02F6A7E1" w:rsidR="00C50BDA" w:rsidRPr="00BD5873" w:rsidRDefault="00F43082" w:rsidP="00C50BDA">
            <w:pPr>
              <w:ind w:firstLine="0"/>
            </w:pPr>
            <w:r w:rsidRPr="00F43082">
              <w:t>Пропускная способность</w:t>
            </w:r>
          </w:p>
        </w:tc>
        <w:tc>
          <w:tcPr>
            <w:tcW w:w="711" w:type="dxa"/>
          </w:tcPr>
          <w:p w14:paraId="796A4FED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7E893E31" w14:textId="7B49AEB7" w:rsidR="00C50BDA" w:rsidRPr="00BD5873" w:rsidRDefault="00F43082" w:rsidP="00C50BDA">
            <w:pPr>
              <w:ind w:firstLine="0"/>
            </w:pPr>
            <w:r w:rsidRPr="00F43082">
              <w:t>Мера информации, содержащейся в сообщении.</w:t>
            </w:r>
          </w:p>
        </w:tc>
      </w:tr>
    </w:tbl>
    <w:p w14:paraId="6228BF37" w14:textId="068B4695" w:rsidR="00C50BDA" w:rsidRPr="00BD5873" w:rsidRDefault="00C50BDA" w:rsidP="009C6126">
      <w:pPr>
        <w:ind w:firstLine="0"/>
      </w:pPr>
      <w:r w:rsidRPr="00BD5873">
        <w:t xml:space="preserve">Правильный ответ: </w:t>
      </w:r>
      <w:r w:rsidR="009C6126">
        <w:t>1Г, 2В, 3Б, 4А</w:t>
      </w:r>
    </w:p>
    <w:p w14:paraId="65B6A68B" w14:textId="281F67D2" w:rsidR="00C50BDA" w:rsidRPr="00BD5873" w:rsidRDefault="00C50BDA" w:rsidP="009C6126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2B201B0F" w14:textId="77777777" w:rsidR="00C50BDA" w:rsidRPr="00BD5873" w:rsidRDefault="00C50BDA" w:rsidP="009C6126">
      <w:pPr>
        <w:ind w:firstLine="0"/>
      </w:pPr>
    </w:p>
    <w:p w14:paraId="09BACBE5" w14:textId="04A4C9C7" w:rsidR="00C50BDA" w:rsidRDefault="00C50BDA" w:rsidP="009C6126">
      <w:pPr>
        <w:ind w:firstLine="0"/>
      </w:pPr>
      <w:r w:rsidRPr="00BD5873">
        <w:t xml:space="preserve">3. </w:t>
      </w:r>
      <w:r w:rsidR="003A7726" w:rsidRPr="003A7726">
        <w:t>Установите соответствие между кодами и их свойствами:</w:t>
      </w:r>
    </w:p>
    <w:p w14:paraId="40DD7CFB" w14:textId="77777777" w:rsidR="008A5509" w:rsidRPr="00BD5873" w:rsidRDefault="008A5509" w:rsidP="009C6126">
      <w:pPr>
        <w:ind w:firstLine="0"/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6"/>
        <w:gridCol w:w="4102"/>
        <w:gridCol w:w="700"/>
        <w:gridCol w:w="3996"/>
      </w:tblGrid>
      <w:tr w:rsidR="00C50BDA" w:rsidRPr="00BD5873" w14:paraId="1EE52BD8" w14:textId="77777777" w:rsidTr="00C50BDA">
        <w:tc>
          <w:tcPr>
            <w:tcW w:w="562" w:type="dxa"/>
          </w:tcPr>
          <w:p w14:paraId="5E2CC191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760ACC69" w14:textId="04CE095C" w:rsidR="00C50BDA" w:rsidRPr="00BD5873" w:rsidRDefault="003A7726" w:rsidP="00C50BDA">
            <w:pPr>
              <w:ind w:firstLine="0"/>
              <w:jc w:val="center"/>
            </w:pPr>
            <w:r w:rsidRPr="003A7726">
              <w:t>Код</w:t>
            </w:r>
          </w:p>
        </w:tc>
        <w:tc>
          <w:tcPr>
            <w:tcW w:w="711" w:type="dxa"/>
          </w:tcPr>
          <w:p w14:paraId="1750D833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382E057" w14:textId="0CD0A8BD" w:rsidR="00C50BDA" w:rsidRPr="00BD5873" w:rsidRDefault="003A7726" w:rsidP="00C50BDA">
            <w:pPr>
              <w:ind w:firstLine="0"/>
              <w:jc w:val="center"/>
            </w:pPr>
            <w:r w:rsidRPr="003A7726">
              <w:t>Свойство</w:t>
            </w:r>
          </w:p>
        </w:tc>
      </w:tr>
      <w:tr w:rsidR="00C50BDA" w:rsidRPr="00BD5873" w14:paraId="08CACA05" w14:textId="77777777" w:rsidTr="00C50BDA">
        <w:tc>
          <w:tcPr>
            <w:tcW w:w="562" w:type="dxa"/>
          </w:tcPr>
          <w:p w14:paraId="58CFC6D3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360B5FD3" w14:textId="4D640090" w:rsidR="00C50BDA" w:rsidRPr="00BD5873" w:rsidRDefault="003A7726" w:rsidP="00C50BDA">
            <w:pPr>
              <w:ind w:firstLine="0"/>
            </w:pPr>
            <w:r w:rsidRPr="003A7726">
              <w:t>Код Хаффмана</w:t>
            </w:r>
          </w:p>
        </w:tc>
        <w:tc>
          <w:tcPr>
            <w:tcW w:w="711" w:type="dxa"/>
          </w:tcPr>
          <w:p w14:paraId="6D67ECF4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46FA3B89" w14:textId="74093E7C" w:rsidR="00C50BDA" w:rsidRPr="00BD5873" w:rsidRDefault="003A7726" w:rsidP="00C50BDA">
            <w:pPr>
              <w:ind w:firstLine="0"/>
            </w:pPr>
            <w:r w:rsidRPr="003A7726">
              <w:t>Префиксный код, используемый для сжатия данных.</w:t>
            </w:r>
          </w:p>
        </w:tc>
      </w:tr>
      <w:tr w:rsidR="00C50BDA" w:rsidRPr="00BD5873" w14:paraId="7532A5A8" w14:textId="77777777" w:rsidTr="00C50BDA">
        <w:tc>
          <w:tcPr>
            <w:tcW w:w="562" w:type="dxa"/>
          </w:tcPr>
          <w:p w14:paraId="66B4CDB9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41451CFB" w14:textId="248B3C3A" w:rsidR="00C50BDA" w:rsidRPr="00BD5873" w:rsidRDefault="003A7726" w:rsidP="00C50BDA">
            <w:pPr>
              <w:ind w:firstLine="0"/>
            </w:pPr>
            <w:r w:rsidRPr="003A7726">
              <w:t>Код Хэмминга</w:t>
            </w:r>
          </w:p>
        </w:tc>
        <w:tc>
          <w:tcPr>
            <w:tcW w:w="711" w:type="dxa"/>
          </w:tcPr>
          <w:p w14:paraId="13759CCE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220D5996" w14:textId="712841F4" w:rsidR="00C50BDA" w:rsidRPr="00BD5873" w:rsidRDefault="003A7726" w:rsidP="00C50BDA">
            <w:pPr>
              <w:ind w:firstLine="0"/>
            </w:pPr>
            <w:r w:rsidRPr="003A7726">
              <w:t>Код, исправляющий множественные ошибки в блочных данных.</w:t>
            </w:r>
          </w:p>
        </w:tc>
      </w:tr>
      <w:tr w:rsidR="00C50BDA" w:rsidRPr="00BD5873" w14:paraId="661CA67B" w14:textId="77777777" w:rsidTr="00C50BDA">
        <w:tc>
          <w:tcPr>
            <w:tcW w:w="562" w:type="dxa"/>
          </w:tcPr>
          <w:p w14:paraId="330A19E4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258FFD0C" w14:textId="667721E5" w:rsidR="00C50BDA" w:rsidRPr="00BD5873" w:rsidRDefault="003A7726" w:rsidP="00C50BDA">
            <w:pPr>
              <w:ind w:firstLine="0"/>
            </w:pPr>
            <w:r w:rsidRPr="003A7726">
              <w:t>Код Рида-Соломона</w:t>
            </w:r>
          </w:p>
        </w:tc>
        <w:tc>
          <w:tcPr>
            <w:tcW w:w="711" w:type="dxa"/>
          </w:tcPr>
          <w:p w14:paraId="1FEB7833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76EF0E7" w14:textId="2DD78021" w:rsidR="00C50BDA" w:rsidRPr="00BD5873" w:rsidRDefault="003A7726" w:rsidP="00C50BDA">
            <w:pPr>
              <w:ind w:firstLine="0"/>
            </w:pPr>
            <w:r w:rsidRPr="003A7726">
              <w:t>Код, исправляющий одиночные ошибки.</w:t>
            </w:r>
          </w:p>
        </w:tc>
      </w:tr>
      <w:tr w:rsidR="00C50BDA" w:rsidRPr="00BD5873" w14:paraId="6A274A32" w14:textId="77777777" w:rsidTr="00C50BDA">
        <w:tc>
          <w:tcPr>
            <w:tcW w:w="562" w:type="dxa"/>
          </w:tcPr>
          <w:p w14:paraId="742BB158" w14:textId="77777777" w:rsidR="00C50BDA" w:rsidRPr="00BD5873" w:rsidRDefault="00C50BDA" w:rsidP="00C50BDA">
            <w:pPr>
              <w:ind w:firstLine="0"/>
            </w:pPr>
            <w:r w:rsidRPr="00BD5873">
              <w:lastRenderedPageBreak/>
              <w:t>4)</w:t>
            </w:r>
          </w:p>
        </w:tc>
        <w:tc>
          <w:tcPr>
            <w:tcW w:w="4251" w:type="dxa"/>
          </w:tcPr>
          <w:p w14:paraId="4B3F760D" w14:textId="6E282D47" w:rsidR="00C50BDA" w:rsidRPr="00BD5873" w:rsidRDefault="003A7726" w:rsidP="00C50BDA">
            <w:pPr>
              <w:ind w:firstLine="0"/>
            </w:pPr>
            <w:r w:rsidRPr="003A7726">
              <w:t>Код Грея</w:t>
            </w:r>
          </w:p>
        </w:tc>
        <w:tc>
          <w:tcPr>
            <w:tcW w:w="711" w:type="dxa"/>
          </w:tcPr>
          <w:p w14:paraId="5CA0BEF1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1DCA04CF" w14:textId="3E2C17DB" w:rsidR="00C50BDA" w:rsidRPr="00BD5873" w:rsidRDefault="003A7726" w:rsidP="00C50BDA">
            <w:pPr>
              <w:ind w:firstLine="0"/>
            </w:pPr>
            <w:r w:rsidRPr="003A7726">
              <w:t>Код, используемый для минимизации ошибок при изменении значений.</w:t>
            </w:r>
          </w:p>
        </w:tc>
      </w:tr>
    </w:tbl>
    <w:p w14:paraId="00564792" w14:textId="57DEA4C6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EA05D2">
        <w:t>1А, 2В, 3Б, 4Г</w:t>
      </w:r>
    </w:p>
    <w:p w14:paraId="63FC4B79" w14:textId="136436B2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F43082">
        <w:t xml:space="preserve"> </w:t>
      </w:r>
      <w:r w:rsidR="00024134">
        <w:t>ОПК-3 (ОПК-3.2)</w:t>
      </w:r>
    </w:p>
    <w:p w14:paraId="60E84210" w14:textId="77777777" w:rsidR="00C50BDA" w:rsidRPr="00BD5873" w:rsidRDefault="00C50BDA" w:rsidP="00C50BDA"/>
    <w:p w14:paraId="493B493D" w14:textId="6C703423" w:rsidR="00C50BDA" w:rsidRDefault="00C50BDA" w:rsidP="00EA05D2">
      <w:pPr>
        <w:ind w:firstLine="0"/>
      </w:pPr>
      <w:r w:rsidRPr="00BD5873">
        <w:t xml:space="preserve">4. </w:t>
      </w:r>
      <w:r w:rsidR="007A48D1" w:rsidRPr="007A48D1">
        <w:t>Установите соответствие между теоремами и их формулировками:</w:t>
      </w:r>
    </w:p>
    <w:p w14:paraId="278D10A3" w14:textId="77777777" w:rsidR="008A5509" w:rsidRPr="00BD5873" w:rsidRDefault="008A5509" w:rsidP="00EA05D2">
      <w:pPr>
        <w:ind w:firstLine="0"/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6"/>
        <w:gridCol w:w="4112"/>
        <w:gridCol w:w="699"/>
        <w:gridCol w:w="3987"/>
      </w:tblGrid>
      <w:tr w:rsidR="00C50BDA" w:rsidRPr="00BD5873" w14:paraId="1494AD52" w14:textId="77777777" w:rsidTr="00C50BDA">
        <w:tc>
          <w:tcPr>
            <w:tcW w:w="562" w:type="dxa"/>
          </w:tcPr>
          <w:p w14:paraId="02757272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6EB42540" w14:textId="623DA2B4" w:rsidR="00C50BDA" w:rsidRPr="00BD5873" w:rsidRDefault="007A48D1" w:rsidP="00C50BDA">
            <w:pPr>
              <w:ind w:firstLine="0"/>
              <w:jc w:val="center"/>
            </w:pPr>
            <w:r w:rsidRPr="007A48D1">
              <w:t>Теорема</w:t>
            </w:r>
          </w:p>
        </w:tc>
        <w:tc>
          <w:tcPr>
            <w:tcW w:w="711" w:type="dxa"/>
          </w:tcPr>
          <w:p w14:paraId="1005FE0B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0EFA4DE" w14:textId="2975CF0A" w:rsidR="00C50BDA" w:rsidRPr="00BD5873" w:rsidRDefault="007A48D1" w:rsidP="00C50BDA">
            <w:pPr>
              <w:ind w:firstLine="0"/>
              <w:jc w:val="center"/>
              <w:rPr>
                <w:i/>
              </w:rPr>
            </w:pPr>
            <w:r w:rsidRPr="007A48D1">
              <w:t>Формулировка</w:t>
            </w:r>
          </w:p>
        </w:tc>
      </w:tr>
      <w:tr w:rsidR="00C50BDA" w:rsidRPr="00BD5873" w14:paraId="287EF656" w14:textId="77777777" w:rsidTr="00C50BDA">
        <w:tc>
          <w:tcPr>
            <w:tcW w:w="562" w:type="dxa"/>
          </w:tcPr>
          <w:p w14:paraId="26C9E002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29A36F90" w14:textId="3E0E13CF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ы Шеннона для канала с шумами</w:t>
            </w:r>
          </w:p>
        </w:tc>
        <w:tc>
          <w:tcPr>
            <w:tcW w:w="711" w:type="dxa"/>
          </w:tcPr>
          <w:p w14:paraId="7DFBC20C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3E50454A" w14:textId="5B494DC7" w:rsidR="00C50BDA" w:rsidRPr="00BD5873" w:rsidRDefault="007A48D1" w:rsidP="00C50BDA">
            <w:pPr>
              <w:ind w:firstLine="0"/>
            </w:pPr>
            <w:r w:rsidRPr="007A48D1">
              <w:t>Минимальное количество бит для кодирования сообщения без потерь.</w:t>
            </w:r>
          </w:p>
        </w:tc>
      </w:tr>
      <w:tr w:rsidR="00C50BDA" w:rsidRPr="00BD5873" w14:paraId="483AAF92" w14:textId="77777777" w:rsidTr="00C50BDA">
        <w:tc>
          <w:tcPr>
            <w:tcW w:w="562" w:type="dxa"/>
          </w:tcPr>
          <w:p w14:paraId="29BCFB8A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520A9CBF" w14:textId="55984EAD" w:rsidR="00C50BDA" w:rsidRPr="00BD5873" w:rsidRDefault="007A48D1" w:rsidP="00C50BDA">
            <w:pPr>
              <w:ind w:firstLine="0"/>
              <w:rPr>
                <w:iCs/>
              </w:rPr>
            </w:pPr>
            <w:r w:rsidRPr="007A48D1">
              <w:rPr>
                <w:iCs/>
              </w:rPr>
              <w:t>Теорема Шеннона об источнике</w:t>
            </w:r>
          </w:p>
        </w:tc>
        <w:tc>
          <w:tcPr>
            <w:tcW w:w="711" w:type="dxa"/>
          </w:tcPr>
          <w:p w14:paraId="7C2C2D64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45D645A5" w14:textId="10913AE6" w:rsidR="00C50BDA" w:rsidRPr="00BD5873" w:rsidRDefault="007A48D1" w:rsidP="00C50BDA">
            <w:pPr>
              <w:ind w:firstLine="0"/>
            </w:pPr>
            <w:r w:rsidRPr="007A48D1">
              <w:t>Условие восстановления сигнала по его дискретным отсчетам.</w:t>
            </w:r>
          </w:p>
        </w:tc>
      </w:tr>
      <w:tr w:rsidR="00C50BDA" w:rsidRPr="00BD5873" w14:paraId="4E1F04B0" w14:textId="77777777" w:rsidTr="00C50BDA">
        <w:tc>
          <w:tcPr>
            <w:tcW w:w="562" w:type="dxa"/>
          </w:tcPr>
          <w:p w14:paraId="0E6E4BB5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385B2629" w14:textId="3DAA2F3C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а Котельникова</w:t>
            </w:r>
          </w:p>
        </w:tc>
        <w:tc>
          <w:tcPr>
            <w:tcW w:w="711" w:type="dxa"/>
          </w:tcPr>
          <w:p w14:paraId="1BD3D0B5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7FA731E" w14:textId="2EE0C390" w:rsidR="00C50BDA" w:rsidRPr="00BD5873" w:rsidRDefault="007A48D1" w:rsidP="00C50BDA">
            <w:pPr>
              <w:ind w:firstLine="0"/>
            </w:pPr>
            <w:r w:rsidRPr="007A48D1">
              <w:t>Максимальная скорость передачи информации по каналу с шумом.</w:t>
            </w:r>
          </w:p>
        </w:tc>
      </w:tr>
      <w:tr w:rsidR="00C50BDA" w:rsidRPr="00BD5873" w14:paraId="02BCC9C2" w14:textId="77777777" w:rsidTr="00C50BDA">
        <w:tc>
          <w:tcPr>
            <w:tcW w:w="562" w:type="dxa"/>
          </w:tcPr>
          <w:p w14:paraId="1703B605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046AAEBE" w14:textId="6A121614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а Найквиста</w:t>
            </w:r>
          </w:p>
        </w:tc>
        <w:tc>
          <w:tcPr>
            <w:tcW w:w="711" w:type="dxa"/>
          </w:tcPr>
          <w:p w14:paraId="0BBE6919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22D28ECB" w14:textId="7E6E0368" w:rsidR="00C50BDA" w:rsidRPr="00BD5873" w:rsidRDefault="007A48D1" w:rsidP="00C50BDA">
            <w:pPr>
              <w:ind w:firstLine="0"/>
              <w:rPr>
                <w:iCs/>
              </w:rPr>
            </w:pPr>
            <w:r w:rsidRPr="007A48D1">
              <w:rPr>
                <w:iCs/>
              </w:rPr>
              <w:t>Частота дискретизации должна быть вдвое больше максимальной частоты сигнала.</w:t>
            </w:r>
          </w:p>
        </w:tc>
      </w:tr>
    </w:tbl>
    <w:p w14:paraId="1F94B9F2" w14:textId="0692FA53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EA05D2">
        <w:t>1В, 2А, 3Г, 4Б</w:t>
      </w:r>
    </w:p>
    <w:p w14:paraId="11415C3C" w14:textId="4F99E358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137C346E" w14:textId="77777777" w:rsidR="00C50BDA" w:rsidRPr="00BD5873" w:rsidRDefault="00C50BDA" w:rsidP="00C50BDA"/>
    <w:p w14:paraId="141C070D" w14:textId="5062F6D5" w:rsidR="00C50BDA" w:rsidRDefault="00C50BDA" w:rsidP="00B33B57">
      <w:pPr>
        <w:pStyle w:val="4"/>
        <w:spacing w:after="0"/>
        <w:ind w:firstLine="0"/>
      </w:pPr>
      <w:r w:rsidRPr="00BD5873">
        <w:t>Задания закрытого типа на установление правильной последовательности</w:t>
      </w:r>
    </w:p>
    <w:p w14:paraId="7FA43349" w14:textId="77777777" w:rsidR="00B33B57" w:rsidRPr="00B33B57" w:rsidRDefault="00B33B57" w:rsidP="00B33B57"/>
    <w:p w14:paraId="4AB1C7D5" w14:textId="77777777" w:rsidR="00B33B57" w:rsidRPr="00F863B1" w:rsidRDefault="00B33B57" w:rsidP="00B33B57">
      <w:pPr>
        <w:ind w:firstLine="0"/>
        <w:rPr>
          <w:i/>
          <w:lang w:eastAsia="ru-RU"/>
        </w:rPr>
      </w:pPr>
      <w:r w:rsidRPr="00F863B1">
        <w:rPr>
          <w:i/>
          <w:lang w:eastAsia="ru-RU"/>
        </w:rPr>
        <w:t>Установите правильную последовательность.</w:t>
      </w:r>
    </w:p>
    <w:p w14:paraId="214C0581" w14:textId="77777777" w:rsidR="00B33B57" w:rsidRPr="00F863B1" w:rsidRDefault="00B33B57" w:rsidP="00B33B57">
      <w:pPr>
        <w:ind w:firstLine="0"/>
        <w:rPr>
          <w:i/>
          <w:lang w:eastAsia="ru-RU"/>
        </w:rPr>
      </w:pPr>
      <w:r w:rsidRPr="00F863B1">
        <w:rPr>
          <w:i/>
          <w:lang w:eastAsia="ru-RU"/>
        </w:rPr>
        <w:t>Запишите правильную последовательность букв слева направо.</w:t>
      </w:r>
    </w:p>
    <w:p w14:paraId="564E8D06" w14:textId="77777777" w:rsidR="00EA05D2" w:rsidRPr="00EA05D2" w:rsidRDefault="00EA05D2" w:rsidP="00B33B57">
      <w:pPr>
        <w:ind w:firstLine="0"/>
      </w:pPr>
    </w:p>
    <w:p w14:paraId="12474CA0" w14:textId="7A03CD10" w:rsidR="00C50BDA" w:rsidRPr="00BD5873" w:rsidRDefault="00C50BDA" w:rsidP="00EA05D2">
      <w:pPr>
        <w:ind w:firstLine="0"/>
      </w:pPr>
      <w:r w:rsidRPr="00BD5873">
        <w:t xml:space="preserve">1. </w:t>
      </w:r>
      <w:r w:rsidR="007A48D1" w:rsidRPr="007A48D1">
        <w:t>Установите правильную последовательность этапов вычисления энтропии Шеннона:</w:t>
      </w:r>
    </w:p>
    <w:p w14:paraId="545353DD" w14:textId="18F710F0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7A48D1" w:rsidRPr="007A48D1">
        <w:rPr>
          <w:rFonts w:eastAsiaTheme="minorEastAsia"/>
        </w:rPr>
        <w:t>Вычисление энтропии для каждого символа.</w:t>
      </w:r>
    </w:p>
    <w:p w14:paraId="1BC538E7" w14:textId="4BE635D5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Получение общей энтропии сообщения.</w:t>
      </w:r>
    </w:p>
    <w:p w14:paraId="7824B3CE" w14:textId="13C2C7E8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Вычисление вероятностей появления символов в сообщении.</w:t>
      </w:r>
    </w:p>
    <w:p w14:paraId="3312E763" w14:textId="6BEFF91A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Суммирование энтропии всех символов.</w:t>
      </w:r>
    </w:p>
    <w:p w14:paraId="77439D0C" w14:textId="1D417753" w:rsidR="00C50BDA" w:rsidRPr="00BD5873" w:rsidRDefault="00C50BDA" w:rsidP="00EA05D2">
      <w:pPr>
        <w:ind w:firstLine="0"/>
      </w:pPr>
      <w:r w:rsidRPr="00BD5873">
        <w:t xml:space="preserve">Правильный ответ: В, А, </w:t>
      </w:r>
      <w:r w:rsidR="003B2CE6">
        <w:t>Г</w:t>
      </w:r>
      <w:r w:rsidRPr="00BD5873">
        <w:t xml:space="preserve">, </w:t>
      </w:r>
      <w:r w:rsidR="003B2CE6">
        <w:t>Б</w:t>
      </w:r>
    </w:p>
    <w:p w14:paraId="77ECDEA0" w14:textId="275AA112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55259756" w14:textId="77777777" w:rsidR="00C50BDA" w:rsidRPr="00BD5873" w:rsidRDefault="00C50BDA" w:rsidP="00EA05D2">
      <w:pPr>
        <w:ind w:firstLine="0"/>
      </w:pPr>
    </w:p>
    <w:p w14:paraId="1E2B97C9" w14:textId="52BCA2A9" w:rsidR="00C50BDA" w:rsidRPr="00BD5873" w:rsidRDefault="00C50BDA" w:rsidP="00EA05D2">
      <w:pPr>
        <w:ind w:firstLine="0"/>
      </w:pPr>
      <w:r w:rsidRPr="00BD5873">
        <w:t xml:space="preserve">2. </w:t>
      </w:r>
      <w:r w:rsidR="003B2CE6" w:rsidRPr="003B2CE6">
        <w:t>Установите правильную последовательность этапов передачи информации по каналу связи:</w:t>
      </w:r>
    </w:p>
    <w:p w14:paraId="096AAFD2" w14:textId="49EC00D3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>А</w:t>
      </w:r>
      <w:r w:rsidR="003B2CE6" w:rsidRPr="003B2CE6">
        <w:t xml:space="preserve"> </w:t>
      </w:r>
      <w:r w:rsidR="003B2CE6" w:rsidRPr="003B2CE6">
        <w:rPr>
          <w:rFonts w:eastAsiaTheme="minorEastAsia"/>
        </w:rPr>
        <w:t>Декодирование сообщения на приемной стороне.</w:t>
      </w:r>
    </w:p>
    <w:p w14:paraId="5CE7CECC" w14:textId="7950D238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Передача закодированного сообщения по каналу.</w:t>
      </w:r>
    </w:p>
    <w:p w14:paraId="43F55B33" w14:textId="3F0FB000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lastRenderedPageBreak/>
        <w:t xml:space="preserve">В) </w:t>
      </w:r>
      <w:r w:rsidR="003B2CE6" w:rsidRPr="003B2CE6">
        <w:rPr>
          <w:rFonts w:eastAsiaTheme="minorEastAsia"/>
        </w:rPr>
        <w:t>Применение помехоустойчивого кодирования.</w:t>
      </w:r>
    </w:p>
    <w:p w14:paraId="36B88D5E" w14:textId="0F1CFD14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Кодирование сообщения для сжатия данных.</w:t>
      </w:r>
    </w:p>
    <w:p w14:paraId="611420D2" w14:textId="0733031E" w:rsidR="00C50BDA" w:rsidRPr="00BD5873" w:rsidRDefault="00C50BDA" w:rsidP="00EA05D2">
      <w:pPr>
        <w:ind w:firstLine="0"/>
      </w:pPr>
      <w:r w:rsidRPr="00BD5873">
        <w:t xml:space="preserve">Правильный ответ: Г, </w:t>
      </w:r>
      <w:r w:rsidR="003B2CE6">
        <w:t>Б</w:t>
      </w:r>
      <w:r w:rsidRPr="00BD5873">
        <w:t xml:space="preserve">, </w:t>
      </w:r>
      <w:r w:rsidR="003B2CE6">
        <w:t>А</w:t>
      </w:r>
      <w:r w:rsidRPr="00BD5873">
        <w:t xml:space="preserve">, </w:t>
      </w:r>
      <w:r w:rsidR="003B2CE6">
        <w:t>В</w:t>
      </w:r>
    </w:p>
    <w:p w14:paraId="5C3BF1AD" w14:textId="5AE1EB68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02B36E71" w14:textId="77777777" w:rsidR="00C50BDA" w:rsidRPr="00BD5873" w:rsidRDefault="00C50BDA" w:rsidP="00EA05D2">
      <w:pPr>
        <w:ind w:firstLine="0"/>
      </w:pPr>
    </w:p>
    <w:p w14:paraId="38A08A71" w14:textId="4D1A629C" w:rsidR="00C50BDA" w:rsidRPr="00BD5873" w:rsidRDefault="00C50BDA" w:rsidP="00EA05D2">
      <w:pPr>
        <w:ind w:firstLine="0"/>
      </w:pPr>
      <w:r w:rsidRPr="00BD5873">
        <w:t xml:space="preserve">3. </w:t>
      </w:r>
      <w:r w:rsidR="003B2CE6" w:rsidRPr="003B2CE6">
        <w:t>Установите правильную последовательность этапов арифметического кодирования:</w:t>
      </w:r>
    </w:p>
    <w:p w14:paraId="01EBDD09" w14:textId="0CA3A813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>А)</w:t>
      </w:r>
      <w:r w:rsidR="003B2CE6">
        <w:rPr>
          <w:rFonts w:eastAsiaTheme="minorEastAsia"/>
        </w:rPr>
        <w:t xml:space="preserve"> </w:t>
      </w:r>
      <w:r w:rsidR="003B2CE6" w:rsidRPr="003B2CE6">
        <w:rPr>
          <w:rFonts w:eastAsiaTheme="minorEastAsia"/>
        </w:rPr>
        <w:t>Разделение интервала вероятностей для каждого символа.</w:t>
      </w:r>
    </w:p>
    <w:p w14:paraId="508B4D6D" w14:textId="6FF3CDAE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Вычисление вероятностей символов в сообщении.</w:t>
      </w:r>
    </w:p>
    <w:p w14:paraId="0B26406B" w14:textId="015B7DFB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Выбор конечного интервала для всего сообщения.</w:t>
      </w:r>
    </w:p>
    <w:p w14:paraId="55820FFA" w14:textId="2C1FF384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Преобразование интервала в двоичный код.</w:t>
      </w:r>
    </w:p>
    <w:p w14:paraId="79ABD21E" w14:textId="19C80AE3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3B2CE6">
        <w:t>Б</w:t>
      </w:r>
      <w:r w:rsidRPr="00BD5873">
        <w:t xml:space="preserve">, </w:t>
      </w:r>
      <w:r w:rsidR="003B2CE6">
        <w:t>А</w:t>
      </w:r>
      <w:r w:rsidRPr="00BD5873">
        <w:t xml:space="preserve">, </w:t>
      </w:r>
      <w:r w:rsidR="006250E6">
        <w:t>В</w:t>
      </w:r>
      <w:r w:rsidRPr="00BD5873">
        <w:t xml:space="preserve">, </w:t>
      </w:r>
      <w:r w:rsidR="006250E6">
        <w:t>Г</w:t>
      </w:r>
    </w:p>
    <w:p w14:paraId="4FA8C31B" w14:textId="2810D3A4" w:rsidR="00C50BDA" w:rsidRPr="00BD5873" w:rsidRDefault="00C50BDA" w:rsidP="00EA05D2">
      <w:pPr>
        <w:ind w:firstLine="0"/>
      </w:pPr>
      <w:r w:rsidRPr="00BD5873">
        <w:t>Компетенции (ин</w:t>
      </w:r>
      <w:r w:rsidRPr="00366CA7">
        <w:rPr>
          <w:rFonts w:eastAsiaTheme="minorEastAsia"/>
        </w:rPr>
        <w:t>дикаторы):</w:t>
      </w:r>
      <w:r w:rsidR="00EB217C" w:rsidRPr="00366CA7">
        <w:rPr>
          <w:rFonts w:eastAsiaTheme="minorEastAsia"/>
        </w:rPr>
        <w:t xml:space="preserve"> </w:t>
      </w:r>
      <w:r w:rsidR="00024134">
        <w:t>ОПК-3 (ОПК-3.2)</w:t>
      </w:r>
    </w:p>
    <w:p w14:paraId="1851C68A" w14:textId="77777777" w:rsidR="00C50BDA" w:rsidRPr="00BD5873" w:rsidRDefault="00C50BDA" w:rsidP="00EA05D2">
      <w:pPr>
        <w:ind w:firstLine="0"/>
      </w:pPr>
    </w:p>
    <w:p w14:paraId="143A6CE9" w14:textId="28857A36" w:rsidR="00C50BDA" w:rsidRPr="00BD5873" w:rsidRDefault="00C50BDA" w:rsidP="00EA05D2">
      <w:pPr>
        <w:ind w:firstLine="0"/>
      </w:pPr>
      <w:r w:rsidRPr="00BD5873">
        <w:t xml:space="preserve">4. </w:t>
      </w:r>
      <w:r w:rsidR="006250E6" w:rsidRPr="006250E6">
        <w:t>Установите правильную последовательность этапов работы кодера Хэмминга:</w:t>
      </w:r>
    </w:p>
    <w:p w14:paraId="2070D2C8" w14:textId="248A2489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6250E6" w:rsidRPr="006250E6">
        <w:rPr>
          <w:rFonts w:eastAsiaTheme="minorEastAsia"/>
        </w:rPr>
        <w:t>Добавление контрольных бит в информационное слово.</w:t>
      </w:r>
    </w:p>
    <w:p w14:paraId="2352F59C" w14:textId="08333447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6250E6" w:rsidRPr="006250E6">
        <w:rPr>
          <w:rFonts w:eastAsiaTheme="minorEastAsia"/>
        </w:rPr>
        <w:t>Обнаружение и исправление ошибок в принятом сообщении.</w:t>
      </w:r>
    </w:p>
    <w:p w14:paraId="40A528EE" w14:textId="61744C1C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6250E6" w:rsidRPr="006250E6">
        <w:rPr>
          <w:rFonts w:eastAsiaTheme="minorEastAsia"/>
        </w:rPr>
        <w:t>Вычисление значений контрольных бит.</w:t>
      </w:r>
    </w:p>
    <w:p w14:paraId="1B200256" w14:textId="1FE3DA1D" w:rsidR="00C50BDA" w:rsidRPr="00BD5873" w:rsidRDefault="00C50BDA" w:rsidP="00EA05D2">
      <w:pPr>
        <w:ind w:firstLine="0"/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6250E6" w:rsidRPr="006250E6">
        <w:rPr>
          <w:rFonts w:eastAsiaTheme="minorEastAsia"/>
        </w:rPr>
        <w:t>Передача закодированного сообщения.</w:t>
      </w:r>
    </w:p>
    <w:p w14:paraId="360668D9" w14:textId="3DA41DAA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6250E6">
        <w:t>А</w:t>
      </w:r>
      <w:r w:rsidRPr="00BD5873">
        <w:t xml:space="preserve">, </w:t>
      </w:r>
      <w:r w:rsidR="006250E6">
        <w:t>В</w:t>
      </w:r>
      <w:r w:rsidRPr="00BD5873">
        <w:t xml:space="preserve">, </w:t>
      </w:r>
      <w:r w:rsidR="006250E6">
        <w:t>Г</w:t>
      </w:r>
      <w:r w:rsidRPr="00BD5873">
        <w:t xml:space="preserve">, </w:t>
      </w:r>
      <w:r w:rsidR="006250E6">
        <w:t>Б</w:t>
      </w:r>
    </w:p>
    <w:p w14:paraId="2EF10AE0" w14:textId="289412C5" w:rsidR="00C50BDA" w:rsidRPr="00BD5873" w:rsidRDefault="00C50BDA" w:rsidP="00813E96">
      <w:pPr>
        <w:ind w:firstLine="0"/>
      </w:pPr>
      <w:r w:rsidRPr="00BD5873">
        <w:t>Компетенции (</w:t>
      </w:r>
      <w:r w:rsidRPr="00366CA7">
        <w:rPr>
          <w:rFonts w:eastAsiaTheme="minorEastAsia"/>
        </w:rPr>
        <w:t>индикаторы):</w:t>
      </w:r>
      <w:r w:rsidR="00EB217C" w:rsidRPr="00366CA7">
        <w:rPr>
          <w:rFonts w:eastAsiaTheme="minorEastAsia"/>
        </w:rPr>
        <w:t xml:space="preserve"> </w:t>
      </w:r>
      <w:r w:rsidR="00024134">
        <w:t>ОПК-3 (ОПК-3.2)</w:t>
      </w:r>
    </w:p>
    <w:p w14:paraId="03507275" w14:textId="55611EAF" w:rsidR="00454AB7" w:rsidRPr="008F6C54" w:rsidRDefault="00454AB7" w:rsidP="00813E96">
      <w:pPr>
        <w:ind w:firstLine="0"/>
      </w:pPr>
    </w:p>
    <w:p w14:paraId="2101707D" w14:textId="5EC7F35A" w:rsidR="00C50BDA" w:rsidRDefault="00C50BDA" w:rsidP="00813E96">
      <w:pPr>
        <w:pStyle w:val="3"/>
        <w:spacing w:after="0"/>
      </w:pPr>
      <w:r w:rsidRPr="00BD5873">
        <w:t>Задания открытого типа</w:t>
      </w:r>
    </w:p>
    <w:p w14:paraId="37CFB570" w14:textId="77777777" w:rsidR="00813E96" w:rsidRPr="00813E96" w:rsidRDefault="00813E96" w:rsidP="00813E96"/>
    <w:p w14:paraId="4F4521E2" w14:textId="36705930" w:rsidR="00C50BDA" w:rsidRDefault="00C50BDA" w:rsidP="00813E96">
      <w:pPr>
        <w:pStyle w:val="4"/>
        <w:spacing w:after="0"/>
        <w:ind w:firstLine="0"/>
      </w:pPr>
      <w:r w:rsidRPr="00BD5873">
        <w:t>Задания открытого типа на дополнение</w:t>
      </w:r>
    </w:p>
    <w:p w14:paraId="0F1A5591" w14:textId="005147F6" w:rsidR="00813E96" w:rsidRDefault="00813E96" w:rsidP="00813E96"/>
    <w:p w14:paraId="6CE192BC" w14:textId="77777777" w:rsidR="00813E96" w:rsidRPr="008B1606" w:rsidRDefault="00813E96" w:rsidP="00813E96">
      <w:pPr>
        <w:ind w:firstLine="0"/>
        <w:rPr>
          <w:i/>
          <w:lang w:eastAsia="ru-RU"/>
        </w:rPr>
      </w:pPr>
      <w:r w:rsidRPr="008B1606">
        <w:rPr>
          <w:i/>
          <w:lang w:eastAsia="ru-RU"/>
        </w:rPr>
        <w:t>Напишите пропущенное слово (словосочетание)</w:t>
      </w:r>
      <w:r>
        <w:rPr>
          <w:i/>
          <w:lang w:eastAsia="ru-RU"/>
        </w:rPr>
        <w:t>.</w:t>
      </w:r>
    </w:p>
    <w:p w14:paraId="20BB341A" w14:textId="77777777" w:rsidR="00813E96" w:rsidRPr="00813E96" w:rsidRDefault="00813E96" w:rsidP="00813E96"/>
    <w:p w14:paraId="5044EFBB" w14:textId="7F92967C" w:rsidR="00C50BDA" w:rsidRPr="00BD5873" w:rsidRDefault="00C50BDA" w:rsidP="00EA05D2">
      <w:pPr>
        <w:ind w:firstLine="0"/>
      </w:pPr>
      <w:bookmarkStart w:id="0" w:name="_Hlk189828122"/>
      <w:r w:rsidRPr="00BD5873">
        <w:t xml:space="preserve">1. </w:t>
      </w:r>
      <w:r w:rsidR="006250E6" w:rsidRPr="006250E6">
        <w:t xml:space="preserve">Энтропия Шеннона </w:t>
      </w:r>
      <w:r w:rsidR="003E4A4F">
        <w:rPr>
          <w:rFonts w:cs="Times New Roman"/>
        </w:rPr>
        <w:sym w:font="Symbol" w:char="F02D"/>
      </w:r>
      <w:r w:rsidR="006250E6" w:rsidRPr="006250E6">
        <w:t xml:space="preserve"> это мера __________, которая характеризует степень неопределенности случайной величины.</w:t>
      </w:r>
    </w:p>
    <w:p w14:paraId="7FADB624" w14:textId="5DF37A4A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CA2E9B">
        <w:t>И</w:t>
      </w:r>
      <w:r w:rsidR="006250E6" w:rsidRPr="006250E6">
        <w:t>нформации</w:t>
      </w:r>
      <w:r w:rsidRPr="00BD5873">
        <w:t>.</w:t>
      </w:r>
    </w:p>
    <w:p w14:paraId="463181C8" w14:textId="60A7553A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bookmarkEnd w:id="0"/>
    <w:p w14:paraId="744CB57D" w14:textId="77777777" w:rsidR="00C50BDA" w:rsidRPr="00BD5873" w:rsidRDefault="00C50BDA" w:rsidP="00EA05D2">
      <w:pPr>
        <w:ind w:firstLine="0"/>
      </w:pPr>
    </w:p>
    <w:p w14:paraId="3DDB6277" w14:textId="1F709A3A" w:rsidR="00C50BDA" w:rsidRPr="00BD5873" w:rsidRDefault="00C50BDA" w:rsidP="00EA05D2">
      <w:pPr>
        <w:ind w:firstLine="0"/>
      </w:pPr>
      <w:r w:rsidRPr="00BD5873">
        <w:t xml:space="preserve">2. </w:t>
      </w:r>
      <w:r w:rsidR="006250E6" w:rsidRPr="006250E6">
        <w:t>Код Хаффмана является __________ кодом, что означает, что ни одно кодовое слово не является префиксом другого.</w:t>
      </w:r>
    </w:p>
    <w:p w14:paraId="245D31FE" w14:textId="0061B020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CA2E9B">
        <w:t>П</w:t>
      </w:r>
      <w:r w:rsidR="006250E6" w:rsidRPr="006250E6">
        <w:t>рефиксным</w:t>
      </w:r>
      <w:r w:rsidRPr="00BD5873">
        <w:t>.</w:t>
      </w:r>
    </w:p>
    <w:p w14:paraId="2653B10C" w14:textId="3EAE734C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73BBCFAE" w14:textId="77777777" w:rsidR="00C50BDA" w:rsidRPr="00BD5873" w:rsidRDefault="00C50BDA" w:rsidP="00EA05D2">
      <w:pPr>
        <w:ind w:firstLine="0"/>
      </w:pPr>
    </w:p>
    <w:p w14:paraId="3AA016BE" w14:textId="33570038" w:rsidR="00C50BDA" w:rsidRPr="00BD5873" w:rsidRDefault="00C50BDA" w:rsidP="00EA05D2">
      <w:pPr>
        <w:ind w:firstLine="0"/>
      </w:pPr>
      <w:r w:rsidRPr="00BD5873">
        <w:t xml:space="preserve">3. </w:t>
      </w:r>
      <w:r w:rsidR="006250E6" w:rsidRPr="006250E6">
        <w:t>Пропускная способность канала — это максимальная __________, которая может быть достигнута при передаче информации по каналу с шумом.</w:t>
      </w:r>
    </w:p>
    <w:p w14:paraId="2A95537D" w14:textId="5A9D328D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CA2E9B">
        <w:t>С</w:t>
      </w:r>
      <w:r w:rsidR="006250E6" w:rsidRPr="006250E6">
        <w:t>корость передачи информации</w:t>
      </w:r>
      <w:r w:rsidRPr="00BD5873">
        <w:t>.</w:t>
      </w:r>
    </w:p>
    <w:p w14:paraId="3DB09B6E" w14:textId="5BA929A2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3B47AD91" w14:textId="77777777" w:rsidR="00C50BDA" w:rsidRPr="00BD5873" w:rsidRDefault="00C50BDA" w:rsidP="00EA05D2">
      <w:pPr>
        <w:ind w:firstLine="0"/>
      </w:pPr>
    </w:p>
    <w:p w14:paraId="47DA6F03" w14:textId="454B61A0" w:rsidR="00C50BDA" w:rsidRPr="00BD5873" w:rsidRDefault="00C50BDA" w:rsidP="00EA05D2">
      <w:pPr>
        <w:ind w:firstLine="0"/>
      </w:pPr>
      <w:r w:rsidRPr="00BD5873">
        <w:lastRenderedPageBreak/>
        <w:t xml:space="preserve">4. </w:t>
      </w:r>
      <w:r w:rsidR="006250E6" w:rsidRPr="006250E6">
        <w:t>Код Хэмминга используется для __________ и исправления ошибок в передаваемых данных.</w:t>
      </w:r>
    </w:p>
    <w:p w14:paraId="21E1B00A" w14:textId="6BB6B1C4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CA2E9B">
        <w:t>О</w:t>
      </w:r>
      <w:r w:rsidR="006250E6" w:rsidRPr="006250E6">
        <w:t>бнаружения</w:t>
      </w:r>
      <w:r w:rsidRPr="00BD5873">
        <w:t>.</w:t>
      </w:r>
    </w:p>
    <w:p w14:paraId="6A2B4353" w14:textId="5ACE9148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18C2C33C" w14:textId="77777777" w:rsidR="00C50BDA" w:rsidRPr="00BD5873" w:rsidRDefault="00C50BDA" w:rsidP="00EA05D2">
      <w:pPr>
        <w:ind w:firstLine="0"/>
      </w:pPr>
    </w:p>
    <w:p w14:paraId="66B58256" w14:textId="57AF6679" w:rsidR="00C50BDA" w:rsidRPr="00BD5873" w:rsidRDefault="00C50BDA" w:rsidP="00EA05D2">
      <w:pPr>
        <w:ind w:firstLine="0"/>
      </w:pPr>
      <w:r w:rsidRPr="00BD5873">
        <w:t xml:space="preserve">5. </w:t>
      </w:r>
      <w:r w:rsidR="000610E9" w:rsidRPr="000610E9">
        <w:t>Арифметическое кодирование — это метод __________ данных, который кодирует сообщение в виде дробного числа.</w:t>
      </w:r>
    </w:p>
    <w:p w14:paraId="5C55FD3A" w14:textId="716BD5FA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CA2E9B">
        <w:t>С</w:t>
      </w:r>
      <w:r w:rsidR="000610E9" w:rsidRPr="000610E9">
        <w:t>жатия</w:t>
      </w:r>
      <w:r w:rsidRPr="00BD5873">
        <w:t>.</w:t>
      </w:r>
    </w:p>
    <w:p w14:paraId="69E07EB2" w14:textId="50FCDA1F" w:rsidR="00C50BDA" w:rsidRPr="00BD5873" w:rsidRDefault="00C50BDA" w:rsidP="003E4A4F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646970B1" w14:textId="54E6CD0E" w:rsidR="00C50BDA" w:rsidRDefault="00C50BDA" w:rsidP="003E4A4F">
      <w:pPr>
        <w:ind w:firstLine="0"/>
      </w:pPr>
    </w:p>
    <w:p w14:paraId="3C152412" w14:textId="34ABE462" w:rsidR="00C50BDA" w:rsidRDefault="00C50BDA" w:rsidP="003E4A4F">
      <w:pPr>
        <w:pStyle w:val="4"/>
        <w:spacing w:after="0"/>
        <w:ind w:firstLine="0"/>
      </w:pPr>
      <w:r w:rsidRPr="00BD5873">
        <w:t>Задания открытого типа с кратким свободным ответом</w:t>
      </w:r>
    </w:p>
    <w:p w14:paraId="41654F0E" w14:textId="6696A28D" w:rsidR="003E4A4F" w:rsidRDefault="003E4A4F" w:rsidP="003E4A4F"/>
    <w:p w14:paraId="3BE6EC97" w14:textId="7BA46A81" w:rsidR="003E4A4F" w:rsidRPr="003E4A4F" w:rsidRDefault="003E4A4F" w:rsidP="003E4A4F">
      <w:pPr>
        <w:ind w:firstLine="0"/>
        <w:rPr>
          <w:i/>
          <w:iCs/>
        </w:rPr>
      </w:pPr>
      <w:r w:rsidRPr="003E4A4F">
        <w:rPr>
          <w:i/>
          <w:iCs/>
        </w:rPr>
        <w:t>Дайте ответ на вопрос.</w:t>
      </w:r>
    </w:p>
    <w:p w14:paraId="52AC881B" w14:textId="77777777" w:rsidR="003E4A4F" w:rsidRPr="003E4A4F" w:rsidRDefault="003E4A4F" w:rsidP="003E4A4F"/>
    <w:p w14:paraId="634ED40E" w14:textId="684D0380" w:rsidR="00C50BDA" w:rsidRPr="00BD5873" w:rsidRDefault="00C50BDA" w:rsidP="003E4A4F">
      <w:pPr>
        <w:ind w:firstLine="0"/>
      </w:pPr>
      <w:r w:rsidRPr="00BD5873">
        <w:t xml:space="preserve">1. </w:t>
      </w:r>
      <w:r w:rsidR="000610E9" w:rsidRPr="000610E9">
        <w:t>Перечислите основные свойства кода Хаффмана.</w:t>
      </w:r>
    </w:p>
    <w:p w14:paraId="622A023D" w14:textId="1373534A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CA2E9B">
        <w:t>П</w:t>
      </w:r>
      <w:r w:rsidR="00B26672">
        <w:t>рефиксность, оптимальность, минимальная избыточность</w:t>
      </w:r>
      <w:r w:rsidR="00CA2E9B">
        <w:t>.</w:t>
      </w:r>
    </w:p>
    <w:p w14:paraId="00A4C03F" w14:textId="4A4EF435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4B6FDB72" w14:textId="77777777" w:rsidR="00C50BDA" w:rsidRPr="00BD5873" w:rsidRDefault="00C50BDA" w:rsidP="00EA05D2">
      <w:pPr>
        <w:ind w:firstLine="0"/>
      </w:pPr>
    </w:p>
    <w:p w14:paraId="1BEF555F" w14:textId="3B0AB3DE" w:rsidR="00C50BDA" w:rsidRPr="00BD5873" w:rsidRDefault="00C50BDA" w:rsidP="00EA05D2">
      <w:pPr>
        <w:ind w:firstLine="0"/>
      </w:pPr>
      <w:r w:rsidRPr="00BD5873">
        <w:t xml:space="preserve">2. </w:t>
      </w:r>
      <w:r w:rsidR="00B26672" w:rsidRPr="00B26672">
        <w:t>Перечислите типы кодов, используемых для исправления ошибок</w:t>
      </w:r>
      <w:r w:rsidR="00B26672">
        <w:t>.</w:t>
      </w:r>
    </w:p>
    <w:p w14:paraId="47AADD80" w14:textId="0B504556" w:rsidR="00C50BDA" w:rsidRPr="00BD5873" w:rsidRDefault="00C50BDA" w:rsidP="00EA05D2">
      <w:pPr>
        <w:ind w:firstLine="0"/>
      </w:pPr>
      <w:r w:rsidRPr="00BD5873">
        <w:t>Правильный ответ</w:t>
      </w:r>
      <w:r w:rsidR="00B26672">
        <w:t>:</w:t>
      </w:r>
      <w:r w:rsidR="00B26672" w:rsidRPr="00B26672">
        <w:t xml:space="preserve"> </w:t>
      </w:r>
      <w:r w:rsidR="00B26672">
        <w:t>Хэмминга, Рида-Соломона, Циклические, Сверточные.</w:t>
      </w:r>
    </w:p>
    <w:p w14:paraId="010055FD" w14:textId="51FB632E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04EF8043" w14:textId="77777777" w:rsidR="00C50BDA" w:rsidRPr="00BD5873" w:rsidRDefault="00C50BDA" w:rsidP="00EA05D2">
      <w:pPr>
        <w:ind w:firstLine="0"/>
      </w:pPr>
    </w:p>
    <w:p w14:paraId="05EB425F" w14:textId="288BFE60" w:rsidR="00C50BDA" w:rsidRPr="00BD5873" w:rsidRDefault="00C50BDA" w:rsidP="00EA05D2">
      <w:pPr>
        <w:ind w:firstLine="0"/>
      </w:pPr>
      <w:r w:rsidRPr="00BD5873">
        <w:t xml:space="preserve">3. </w:t>
      </w:r>
      <w:r w:rsidR="00B26672" w:rsidRPr="00B26672">
        <w:t>Перечислите основные методы сжатия данных без потерь.</w:t>
      </w:r>
    </w:p>
    <w:p w14:paraId="2D5DEEC9" w14:textId="665D90B6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B26672">
        <w:t>Хаффмана, Арифметическое кодирование, Код Шеннона-Фано.</w:t>
      </w:r>
    </w:p>
    <w:p w14:paraId="079E584F" w14:textId="3418B1F4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60AE8685" w14:textId="77777777" w:rsidR="00C50BDA" w:rsidRPr="00BD5873" w:rsidRDefault="00C50BDA" w:rsidP="00EA05D2">
      <w:pPr>
        <w:ind w:firstLine="0"/>
      </w:pPr>
    </w:p>
    <w:p w14:paraId="117AF8DE" w14:textId="3E81DBEB" w:rsidR="00C50BDA" w:rsidRPr="00BD5873" w:rsidRDefault="00C50BDA" w:rsidP="00EA05D2">
      <w:pPr>
        <w:ind w:firstLine="0"/>
      </w:pPr>
      <w:r w:rsidRPr="00BD5873">
        <w:t xml:space="preserve">4. </w:t>
      </w:r>
      <w:r w:rsidR="00B26672" w:rsidRPr="00B26672">
        <w:t>Перечислите основные параметры, влияющие на пропускную способность канала связи.</w:t>
      </w:r>
    </w:p>
    <w:p w14:paraId="35AA1A3E" w14:textId="457F18E9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B26672">
        <w:t>Ширина полосы пропускания, Уровень шума, Мощность сигнала, Тип модуляции.</w:t>
      </w:r>
    </w:p>
    <w:p w14:paraId="59BD7BD6" w14:textId="326FBA1A" w:rsidR="00C50BDA" w:rsidRPr="00BD5873" w:rsidRDefault="00C50BDA" w:rsidP="00EA05D2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5544AD3D" w14:textId="77777777" w:rsidR="00C50BDA" w:rsidRPr="00BD5873" w:rsidRDefault="00C50BDA" w:rsidP="00EA05D2">
      <w:pPr>
        <w:ind w:firstLine="0"/>
      </w:pPr>
    </w:p>
    <w:p w14:paraId="6F79EBA2" w14:textId="398A51C8" w:rsidR="00C50BDA" w:rsidRPr="00BD5873" w:rsidRDefault="00C50BDA" w:rsidP="00EA05D2">
      <w:pPr>
        <w:ind w:firstLine="0"/>
      </w:pPr>
      <w:r w:rsidRPr="00BD5873">
        <w:t xml:space="preserve">5. </w:t>
      </w:r>
      <w:r w:rsidR="00B26672" w:rsidRPr="00B26672">
        <w:t>Перечислите основные типы избыточности в теории информации.</w:t>
      </w:r>
    </w:p>
    <w:p w14:paraId="3351AB00" w14:textId="13D45E98" w:rsidR="00C50BDA" w:rsidRPr="00BD5873" w:rsidRDefault="00C50BDA" w:rsidP="00EA05D2">
      <w:pPr>
        <w:ind w:firstLine="0"/>
      </w:pPr>
      <w:r w:rsidRPr="00BD5873">
        <w:t xml:space="preserve">Правильный ответ: </w:t>
      </w:r>
      <w:r w:rsidR="00B26672">
        <w:t>Статистическая избыточность, Структурная избыточность, Избыточность кодирования, Избыточность передачи.</w:t>
      </w:r>
    </w:p>
    <w:p w14:paraId="5F19F04C" w14:textId="034356D5" w:rsidR="00C50BDA" w:rsidRPr="00BD5873" w:rsidRDefault="00C50BDA" w:rsidP="00CA75FF">
      <w:pPr>
        <w:ind w:firstLine="0"/>
      </w:pPr>
      <w:r w:rsidRPr="00BD5873">
        <w:t>Компетенции (индикаторы):</w:t>
      </w:r>
      <w:r w:rsidR="00EB217C">
        <w:t xml:space="preserve"> </w:t>
      </w:r>
      <w:r w:rsidR="00024134">
        <w:t>ОПК-3 (ОПК-3.2)</w:t>
      </w:r>
    </w:p>
    <w:p w14:paraId="01247086" w14:textId="0816535B" w:rsidR="00C50BDA" w:rsidRDefault="00C50BDA" w:rsidP="00CA75FF">
      <w:pPr>
        <w:ind w:firstLine="0"/>
      </w:pPr>
    </w:p>
    <w:p w14:paraId="5B88737E" w14:textId="4966E59F" w:rsidR="00CA2E9B" w:rsidRDefault="00CA2E9B">
      <w:pPr>
        <w:spacing w:after="160" w:line="278" w:lineRule="auto"/>
        <w:ind w:firstLine="0"/>
        <w:jc w:val="left"/>
      </w:pPr>
      <w:r>
        <w:br w:type="page"/>
      </w:r>
    </w:p>
    <w:p w14:paraId="315058B0" w14:textId="7F4A8703" w:rsidR="00C50BDA" w:rsidRDefault="00C50BDA" w:rsidP="00CA75FF">
      <w:pPr>
        <w:pStyle w:val="4"/>
        <w:spacing w:after="0"/>
        <w:ind w:firstLine="0"/>
      </w:pPr>
      <w:r w:rsidRPr="00BD5873">
        <w:lastRenderedPageBreak/>
        <w:t>Задания открытого типа с развернутым ответом</w:t>
      </w:r>
    </w:p>
    <w:p w14:paraId="692A89D4" w14:textId="1FF68114" w:rsidR="00CA75FF" w:rsidRDefault="00CA75FF" w:rsidP="00CA75FF"/>
    <w:p w14:paraId="61322CC8" w14:textId="77777777" w:rsidR="00024134" w:rsidRDefault="00024134" w:rsidP="00024134">
      <w:pPr>
        <w:ind w:firstLine="0"/>
      </w:pPr>
      <w:r w:rsidRPr="004F0076">
        <w:rPr>
          <w:i/>
          <w:iCs/>
        </w:rPr>
        <w:t>Дайте развернутый ответ на вопрос</w:t>
      </w:r>
      <w:r>
        <w:rPr>
          <w:i/>
          <w:iCs/>
        </w:rPr>
        <w:t>.</w:t>
      </w:r>
    </w:p>
    <w:p w14:paraId="4EC2A7CB" w14:textId="1CABF42F" w:rsidR="00CA75FF" w:rsidRDefault="00CA75FF" w:rsidP="00CA75FF"/>
    <w:p w14:paraId="72671AB2" w14:textId="116C6E89" w:rsidR="00C50BDA" w:rsidRPr="00BD5873" w:rsidRDefault="00C50BDA" w:rsidP="00CA75FF">
      <w:pPr>
        <w:ind w:firstLine="0"/>
      </w:pPr>
      <w:r w:rsidRPr="00BD5873">
        <w:t xml:space="preserve">1. </w:t>
      </w:r>
      <w:r w:rsidR="00AD0B1E" w:rsidRPr="00AD0B1E">
        <w:t>В результате статистических испытаний установлено, что при передаче каждых 100 сообщений длиной по 5 символов в сообщении символ К встречается 50 раз, а символ Т – 30 раз. Вместе с символом К символ Т встречается 10 раз. Определить условные энтропии Н(К/Т)</w:t>
      </w:r>
    </w:p>
    <w:p w14:paraId="787818CB" w14:textId="77777777" w:rsidR="00C50BDA" w:rsidRPr="00BD5873" w:rsidRDefault="00C50BDA" w:rsidP="00EA05D2">
      <w:pPr>
        <w:ind w:firstLine="0"/>
      </w:pPr>
      <w:r w:rsidRPr="00BD5873">
        <w:t>Привести расширенное решение.</w:t>
      </w:r>
    </w:p>
    <w:p w14:paraId="325C26F2" w14:textId="46FE2519" w:rsidR="00C50BDA" w:rsidRPr="00BD5873" w:rsidRDefault="00C50BDA" w:rsidP="00EA05D2">
      <w:pPr>
        <w:ind w:firstLine="0"/>
      </w:pPr>
      <w:r w:rsidRPr="00BD5873">
        <w:t>Время выполнения</w:t>
      </w:r>
      <w:r w:rsidR="00CA2E9B">
        <w:t xml:space="preserve"> </w:t>
      </w:r>
      <w:r w:rsidR="00CA2E9B">
        <w:sym w:font="Symbol" w:char="F02D"/>
      </w:r>
      <w:r w:rsidRPr="00BD5873">
        <w:t xml:space="preserve"> 60 мин.</w:t>
      </w:r>
    </w:p>
    <w:p w14:paraId="144EEDDB" w14:textId="77777777" w:rsidR="00C50BDA" w:rsidRPr="00BD5873" w:rsidRDefault="00C50BDA" w:rsidP="00EA05D2">
      <w:pPr>
        <w:ind w:firstLine="0"/>
      </w:pPr>
      <w:r w:rsidRPr="00BD5873">
        <w:t>Ожидаемый результат:</w:t>
      </w:r>
    </w:p>
    <w:p w14:paraId="0F37399D" w14:textId="77777777" w:rsidR="00AD0B1E" w:rsidRPr="00FA2B31" w:rsidRDefault="00AD0B1E" w:rsidP="00EA05D2">
      <w:pPr>
        <w:spacing w:line="360" w:lineRule="auto"/>
        <w:ind w:firstLine="0"/>
        <w:rPr>
          <w:szCs w:val="28"/>
        </w:rPr>
      </w:pPr>
      <w:r w:rsidRPr="00FA2B31">
        <w:rPr>
          <w:szCs w:val="28"/>
        </w:rPr>
        <w:t xml:space="preserve">Общее количество переданных символов </w:t>
      </w:r>
    </w:p>
    <w:p w14:paraId="54A9E372" w14:textId="77777777" w:rsidR="00AD0B1E" w:rsidRPr="00FA2B31" w:rsidRDefault="00AD0B1E" w:rsidP="00EA05D2">
      <w:pPr>
        <w:spacing w:line="360" w:lineRule="auto"/>
        <w:ind w:firstLine="0"/>
        <w:jc w:val="center"/>
        <w:rPr>
          <w:szCs w:val="28"/>
        </w:rPr>
      </w:pPr>
      <w:r w:rsidRPr="00FA2B31">
        <w:rPr>
          <w:position w:val="-6"/>
          <w:szCs w:val="28"/>
        </w:rPr>
        <w:object w:dxaOrig="1680" w:dyaOrig="279" w14:anchorId="46620A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4.25pt" o:ole="" fillcolor="window">
            <v:imagedata r:id="rId8" o:title=""/>
          </v:shape>
          <o:OLEObject Type="Embed" ProgID="Equation.3" ShapeID="_x0000_i1025" DrawAspect="Content" ObjectID="_1813935425" r:id="rId9"/>
        </w:object>
      </w:r>
    </w:p>
    <w:p w14:paraId="14877B16" w14:textId="77777777" w:rsidR="00AD0B1E" w:rsidRPr="00FA2B31" w:rsidRDefault="00AD0B1E" w:rsidP="00EA05D2">
      <w:pPr>
        <w:spacing w:line="360" w:lineRule="auto"/>
        <w:ind w:firstLine="0"/>
        <w:rPr>
          <w:szCs w:val="28"/>
        </w:rPr>
      </w:pPr>
      <w:r w:rsidRPr="00FA2B31">
        <w:rPr>
          <w:szCs w:val="28"/>
        </w:rPr>
        <w:t>Вероятность появления символа К</w:t>
      </w:r>
    </w:p>
    <w:p w14:paraId="2C89B956" w14:textId="77777777" w:rsidR="00AD0B1E" w:rsidRPr="00FA2B31" w:rsidRDefault="00AD0B1E" w:rsidP="00EA05D2">
      <w:pPr>
        <w:spacing w:line="360" w:lineRule="auto"/>
        <w:ind w:firstLine="0"/>
        <w:jc w:val="center"/>
        <w:rPr>
          <w:szCs w:val="28"/>
        </w:rPr>
      </w:pPr>
      <w:r w:rsidRPr="00FA2B31">
        <w:rPr>
          <w:position w:val="-24"/>
          <w:szCs w:val="28"/>
        </w:rPr>
        <w:object w:dxaOrig="1820" w:dyaOrig="620" w14:anchorId="3A3356D7">
          <v:shape id="_x0000_i1026" type="#_x0000_t75" style="width:90.75pt;height:30.75pt" o:ole="" fillcolor="window">
            <v:imagedata r:id="rId10" o:title=""/>
          </v:shape>
          <o:OLEObject Type="Embed" ProgID="Equation.3" ShapeID="_x0000_i1026" DrawAspect="Content" ObjectID="_1813935426" r:id="rId11"/>
        </w:object>
      </w:r>
    </w:p>
    <w:p w14:paraId="3A97D084" w14:textId="77777777" w:rsidR="00AD0B1E" w:rsidRPr="00FA2B31" w:rsidRDefault="00AD0B1E" w:rsidP="00EA05D2">
      <w:pPr>
        <w:spacing w:line="360" w:lineRule="auto"/>
        <w:ind w:firstLine="0"/>
        <w:rPr>
          <w:szCs w:val="28"/>
        </w:rPr>
      </w:pPr>
      <w:r w:rsidRPr="00FA2B31">
        <w:rPr>
          <w:szCs w:val="28"/>
        </w:rPr>
        <w:t>Вероятность появления символа Т</w:t>
      </w:r>
    </w:p>
    <w:p w14:paraId="6D271B3C" w14:textId="77777777" w:rsidR="00AD0B1E" w:rsidRPr="00FA2B31" w:rsidRDefault="00AD0B1E" w:rsidP="00EA05D2">
      <w:pPr>
        <w:spacing w:line="360" w:lineRule="auto"/>
        <w:ind w:firstLine="0"/>
        <w:jc w:val="center"/>
        <w:rPr>
          <w:szCs w:val="28"/>
        </w:rPr>
      </w:pPr>
      <w:r w:rsidRPr="00FA2B31">
        <w:rPr>
          <w:position w:val="-24"/>
          <w:szCs w:val="28"/>
        </w:rPr>
        <w:object w:dxaOrig="1920" w:dyaOrig="620" w14:anchorId="5E974886">
          <v:shape id="_x0000_i1027" type="#_x0000_t75" style="width:96pt;height:30.75pt" o:ole="" fillcolor="window">
            <v:imagedata r:id="rId12" o:title=""/>
          </v:shape>
          <o:OLEObject Type="Embed" ProgID="Equation.3" ShapeID="_x0000_i1027" DrawAspect="Content" ObjectID="_1813935427" r:id="rId13"/>
        </w:object>
      </w:r>
    </w:p>
    <w:p w14:paraId="104CD159" w14:textId="77777777" w:rsidR="00AD0B1E" w:rsidRPr="00FA2B31" w:rsidRDefault="00AD0B1E" w:rsidP="00EA05D2">
      <w:pPr>
        <w:spacing w:line="360" w:lineRule="auto"/>
        <w:ind w:firstLine="0"/>
        <w:rPr>
          <w:szCs w:val="28"/>
        </w:rPr>
      </w:pPr>
      <w:r w:rsidRPr="00FA2B31">
        <w:rPr>
          <w:szCs w:val="28"/>
        </w:rPr>
        <w:t xml:space="preserve">Вероятность совместного появления символа К и Т </w:t>
      </w:r>
    </w:p>
    <w:p w14:paraId="6E08033E" w14:textId="77777777" w:rsidR="00AD0B1E" w:rsidRPr="00FA2B31" w:rsidRDefault="00AD0B1E" w:rsidP="00EA05D2">
      <w:pPr>
        <w:spacing w:line="360" w:lineRule="auto"/>
        <w:ind w:firstLine="0"/>
        <w:jc w:val="center"/>
        <w:rPr>
          <w:szCs w:val="28"/>
        </w:rPr>
      </w:pPr>
      <w:r w:rsidRPr="00FA2B31">
        <w:rPr>
          <w:position w:val="-24"/>
          <w:szCs w:val="28"/>
        </w:rPr>
        <w:object w:dxaOrig="2100" w:dyaOrig="620" w14:anchorId="6CC63563">
          <v:shape id="_x0000_i1028" type="#_x0000_t75" style="width:105pt;height:30.75pt" o:ole="" fillcolor="window">
            <v:imagedata r:id="rId14" o:title=""/>
          </v:shape>
          <o:OLEObject Type="Embed" ProgID="Equation.3" ShapeID="_x0000_i1028" DrawAspect="Content" ObjectID="_1813935428" r:id="rId15"/>
        </w:object>
      </w:r>
    </w:p>
    <w:p w14:paraId="44715F67" w14:textId="77777777" w:rsidR="00AD0B1E" w:rsidRPr="00FA2B31" w:rsidRDefault="00AD0B1E" w:rsidP="00EA05D2">
      <w:pPr>
        <w:spacing w:line="360" w:lineRule="auto"/>
        <w:ind w:firstLine="0"/>
        <w:rPr>
          <w:szCs w:val="28"/>
        </w:rPr>
      </w:pPr>
      <w:r w:rsidRPr="00FA2B31">
        <w:rPr>
          <w:szCs w:val="28"/>
        </w:rPr>
        <w:t xml:space="preserve">Так как </w:t>
      </w:r>
      <w:r w:rsidRPr="00FA2B31">
        <w:rPr>
          <w:position w:val="-10"/>
          <w:szCs w:val="28"/>
        </w:rPr>
        <w:object w:dxaOrig="3879" w:dyaOrig="320" w14:anchorId="0AFB08B6">
          <v:shape id="_x0000_i1029" type="#_x0000_t75" style="width:194.25pt;height:15.75pt" o:ole="" fillcolor="window">
            <v:imagedata r:id="rId16" o:title=""/>
          </v:shape>
          <o:OLEObject Type="Embed" ProgID="Equation.3" ShapeID="_x0000_i1029" DrawAspect="Content" ObjectID="_1813935429" r:id="rId17"/>
        </w:object>
      </w:r>
      <w:r w:rsidRPr="00FA2B31">
        <w:rPr>
          <w:szCs w:val="28"/>
        </w:rPr>
        <w:t>, то условная вероятность появления символа К относительно Т</w:t>
      </w:r>
    </w:p>
    <w:p w14:paraId="4C65D240" w14:textId="77777777" w:rsidR="00AD0B1E" w:rsidRPr="00FA2B31" w:rsidRDefault="00AD0B1E" w:rsidP="00EA05D2">
      <w:pPr>
        <w:spacing w:line="360" w:lineRule="auto"/>
        <w:ind w:firstLine="0"/>
        <w:jc w:val="center"/>
        <w:rPr>
          <w:szCs w:val="28"/>
        </w:rPr>
      </w:pPr>
      <w:r w:rsidRPr="00FA2B31">
        <w:rPr>
          <w:position w:val="-28"/>
          <w:szCs w:val="28"/>
        </w:rPr>
        <w:object w:dxaOrig="3260" w:dyaOrig="660" w14:anchorId="5B89D767">
          <v:shape id="_x0000_i1030" type="#_x0000_t75" style="width:162.75pt;height:33pt" o:ole="" fillcolor="window">
            <v:imagedata r:id="rId18" o:title=""/>
          </v:shape>
          <o:OLEObject Type="Embed" ProgID="Equation.3" ShapeID="_x0000_i1030" DrawAspect="Content" ObjectID="_1813935430" r:id="rId19"/>
        </w:object>
      </w:r>
    </w:p>
    <w:p w14:paraId="55FCD92F" w14:textId="77777777" w:rsidR="00AD0B1E" w:rsidRPr="00FA2B31" w:rsidRDefault="00AD0B1E" w:rsidP="00EA05D2">
      <w:pPr>
        <w:spacing w:line="360" w:lineRule="auto"/>
        <w:ind w:firstLine="0"/>
        <w:rPr>
          <w:szCs w:val="28"/>
        </w:rPr>
      </w:pPr>
      <w:r w:rsidRPr="00FA2B31">
        <w:rPr>
          <w:szCs w:val="28"/>
        </w:rPr>
        <w:t>Условная энтропия символа К относительно Т</w:t>
      </w:r>
    </w:p>
    <w:p w14:paraId="6024CBF8" w14:textId="77777777" w:rsidR="00AD0B1E" w:rsidRPr="00FA2B31" w:rsidRDefault="00AD0B1E" w:rsidP="00EA05D2">
      <w:pPr>
        <w:spacing w:line="360" w:lineRule="auto"/>
        <w:ind w:firstLine="0"/>
        <w:jc w:val="center"/>
        <w:rPr>
          <w:szCs w:val="28"/>
        </w:rPr>
      </w:pPr>
      <w:r w:rsidRPr="00FA2B31">
        <w:rPr>
          <w:position w:val="-48"/>
          <w:szCs w:val="28"/>
        </w:rPr>
        <w:object w:dxaOrig="6680" w:dyaOrig="1300" w14:anchorId="33A3A417">
          <v:shape id="_x0000_i1031" type="#_x0000_t75" style="width:333.75pt;height:65.25pt" o:ole="" fillcolor="window">
            <v:imagedata r:id="rId20" o:title=""/>
          </v:shape>
          <o:OLEObject Type="Embed" ProgID="Equation.3" ShapeID="_x0000_i1031" DrawAspect="Content" ObjectID="_1813935431" r:id="rId21"/>
        </w:object>
      </w:r>
    </w:p>
    <w:p w14:paraId="3088637A" w14:textId="77777777" w:rsidR="00AD0B1E" w:rsidRDefault="00AD0B1E" w:rsidP="00EA05D2">
      <w:pPr>
        <w:ind w:firstLine="0"/>
      </w:pPr>
    </w:p>
    <w:p w14:paraId="432B01E9" w14:textId="1EE20221" w:rsidR="00C50BDA" w:rsidRPr="00023125" w:rsidRDefault="00C50BDA" w:rsidP="00EA05D2">
      <w:pPr>
        <w:ind w:firstLine="0"/>
        <w:rPr>
          <w:rFonts w:cs="Times New Roman"/>
          <w:szCs w:val="28"/>
        </w:rPr>
      </w:pPr>
      <w:r w:rsidRPr="00BD5873">
        <w:t>Правильный ответ:</w:t>
      </w:r>
      <w:r w:rsidRPr="00AD0B1E">
        <w:t xml:space="preserve"> </w:t>
      </w:r>
      <w:r w:rsidR="00023125">
        <w:t>0,9149 бит</w:t>
      </w:r>
      <w:r w:rsidR="00023125" w:rsidRPr="00023125">
        <w:t>/</w:t>
      </w:r>
      <w:r w:rsidR="00023125">
        <w:t>символ</w:t>
      </w:r>
      <w:r w:rsidR="00CA2E9B">
        <w:t>.</w:t>
      </w:r>
    </w:p>
    <w:p w14:paraId="63F50D7A" w14:textId="5F7881DB" w:rsidR="00C50BDA" w:rsidRPr="00BD5873" w:rsidRDefault="00C50BDA" w:rsidP="00EA05D2">
      <w:pPr>
        <w:ind w:firstLine="0"/>
      </w:pPr>
      <w:r w:rsidRPr="00BD5873">
        <w:t xml:space="preserve">Компетенции (индикаторы): </w:t>
      </w:r>
      <w:r w:rsidR="00024134">
        <w:t>ОПК-3 (ОПК-3.2)</w:t>
      </w:r>
    </w:p>
    <w:p w14:paraId="4B12E640" w14:textId="2D1A8E8B" w:rsidR="00CA2E9B" w:rsidRDefault="00CA2E9B">
      <w:pPr>
        <w:spacing w:after="160" w:line="278" w:lineRule="auto"/>
        <w:ind w:firstLine="0"/>
        <w:jc w:val="left"/>
      </w:pPr>
      <w:r>
        <w:br w:type="page"/>
      </w:r>
    </w:p>
    <w:p w14:paraId="12696C1A" w14:textId="5EF6136D" w:rsidR="00023125" w:rsidRDefault="00C50BDA" w:rsidP="00EA05D2">
      <w:pPr>
        <w:ind w:firstLine="0"/>
      </w:pPr>
      <w:r w:rsidRPr="00BD5873">
        <w:lastRenderedPageBreak/>
        <w:t xml:space="preserve">2. </w:t>
      </w:r>
      <w:r w:rsidR="00023125">
        <w:t>Построить неравномерный код Шеннона-Фано для следующих вероятностей появления: p</w:t>
      </w:r>
      <w:r w:rsidR="00023125" w:rsidRPr="00023125">
        <w:rPr>
          <w:vertAlign w:val="subscript"/>
        </w:rPr>
        <w:t>1</w:t>
      </w:r>
      <w:r w:rsidR="00023125">
        <w:t>=0,11; p</w:t>
      </w:r>
      <w:r w:rsidR="00023125" w:rsidRPr="00023125">
        <w:rPr>
          <w:vertAlign w:val="subscript"/>
        </w:rPr>
        <w:t>2</w:t>
      </w:r>
      <w:r w:rsidR="00023125">
        <w:t>=0,16, p</w:t>
      </w:r>
      <w:r w:rsidR="00023125" w:rsidRPr="00023125">
        <w:rPr>
          <w:vertAlign w:val="subscript"/>
        </w:rPr>
        <w:t>3</w:t>
      </w:r>
      <w:r w:rsidR="00023125">
        <w:t>=0,03; p</w:t>
      </w:r>
      <w:r w:rsidR="00023125" w:rsidRPr="00023125">
        <w:rPr>
          <w:vertAlign w:val="subscript"/>
        </w:rPr>
        <w:t>4</w:t>
      </w:r>
      <w:r w:rsidR="00023125">
        <w:t>=0,26; p</w:t>
      </w:r>
      <w:r w:rsidR="00023125" w:rsidRPr="00023125">
        <w:rPr>
          <w:vertAlign w:val="subscript"/>
        </w:rPr>
        <w:t>5</w:t>
      </w:r>
      <w:r w:rsidR="00023125">
        <w:t>=0,04;</w:t>
      </w:r>
      <w:r w:rsidR="00023125" w:rsidRPr="00023125">
        <w:t xml:space="preserve"> </w:t>
      </w:r>
      <w:r w:rsidR="00023125">
        <w:t>p</w:t>
      </w:r>
      <w:r w:rsidR="00023125" w:rsidRPr="00023125">
        <w:rPr>
          <w:vertAlign w:val="subscript"/>
        </w:rPr>
        <w:t>6</w:t>
      </w:r>
      <w:r w:rsidR="00023125">
        <w:t>=0,05; p</w:t>
      </w:r>
      <w:r w:rsidR="00023125" w:rsidRPr="00023125">
        <w:rPr>
          <w:vertAlign w:val="subscript"/>
        </w:rPr>
        <w:t>7</w:t>
      </w:r>
      <w:r w:rsidR="00023125">
        <w:t>=0,03; p</w:t>
      </w:r>
      <w:r w:rsidR="00023125" w:rsidRPr="00023125">
        <w:rPr>
          <w:vertAlign w:val="subscript"/>
        </w:rPr>
        <w:t>8</w:t>
      </w:r>
      <w:r w:rsidR="00023125">
        <w:t>=0,02; p</w:t>
      </w:r>
      <w:r w:rsidR="00023125" w:rsidRPr="00023125">
        <w:rPr>
          <w:vertAlign w:val="subscript"/>
        </w:rPr>
        <w:t>9</w:t>
      </w:r>
      <w:r w:rsidR="00023125">
        <w:t>=0,30</w:t>
      </w:r>
    </w:p>
    <w:p w14:paraId="44BC1CE2" w14:textId="77777777" w:rsidR="00C50BDA" w:rsidRPr="00BD5873" w:rsidRDefault="00C50BDA" w:rsidP="00EA05D2">
      <w:pPr>
        <w:ind w:firstLine="0"/>
      </w:pPr>
      <w:r w:rsidRPr="00BD5873">
        <w:t>Привести расширенное решение.</w:t>
      </w:r>
    </w:p>
    <w:p w14:paraId="7FACE968" w14:textId="0F26902E" w:rsidR="00C50BDA" w:rsidRPr="00BD5873" w:rsidRDefault="00C50BDA" w:rsidP="00EA05D2">
      <w:pPr>
        <w:ind w:firstLine="0"/>
      </w:pPr>
      <w:r w:rsidRPr="00BD5873">
        <w:t>Время выполнения</w:t>
      </w:r>
      <w:r w:rsidR="00CA2E9B">
        <w:t xml:space="preserve"> </w:t>
      </w:r>
      <w:r w:rsidR="00CA2E9B">
        <w:sym w:font="Symbol" w:char="F02D"/>
      </w:r>
      <w:r w:rsidRPr="00BD5873">
        <w:t xml:space="preserve"> 60 мин.</w:t>
      </w:r>
    </w:p>
    <w:p w14:paraId="27833CC9" w14:textId="77777777" w:rsidR="00C50BDA" w:rsidRPr="00BD5873" w:rsidRDefault="00C50BDA" w:rsidP="00EA05D2">
      <w:pPr>
        <w:ind w:firstLine="0"/>
      </w:pPr>
      <w:r w:rsidRPr="00BD5873">
        <w:t>Ожидаемый результат:</w:t>
      </w:r>
    </w:p>
    <w:p w14:paraId="4056F597" w14:textId="77777777" w:rsidR="001F1B37" w:rsidRPr="00064663" w:rsidRDefault="001F1B37" w:rsidP="00EA05D2">
      <w:pPr>
        <w:ind w:firstLine="0"/>
        <w:rPr>
          <w:szCs w:val="28"/>
        </w:rPr>
      </w:pPr>
      <w:r w:rsidRPr="00064663">
        <w:rPr>
          <w:szCs w:val="28"/>
        </w:rPr>
        <w:t>Построим неравномерный код по методике Шеннона-Фано.</w:t>
      </w:r>
    </w:p>
    <w:p w14:paraId="63187B65" w14:textId="77777777" w:rsidR="001F1B37" w:rsidRPr="00064663" w:rsidRDefault="001F1B37" w:rsidP="001F1B37">
      <w:pPr>
        <w:ind w:firstLine="708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665"/>
        <w:gridCol w:w="719"/>
        <w:gridCol w:w="1799"/>
        <w:gridCol w:w="1061"/>
        <w:gridCol w:w="1062"/>
        <w:gridCol w:w="1062"/>
        <w:gridCol w:w="1063"/>
        <w:gridCol w:w="959"/>
      </w:tblGrid>
      <w:tr w:rsidR="001F1B37" w:rsidRPr="002A4691" w14:paraId="6CDEBC02" w14:textId="77777777" w:rsidTr="00811826">
        <w:trPr>
          <w:jc w:val="center"/>
        </w:trPr>
        <w:tc>
          <w:tcPr>
            <w:tcW w:w="955" w:type="dxa"/>
            <w:vMerge w:val="restart"/>
          </w:tcPr>
          <w:p w14:paraId="3D42ADD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660" w:dyaOrig="380" w14:anchorId="09E8AB44">
                <v:shape id="_x0000_i1032" type="#_x0000_t75" style="width:33pt;height:18.75pt" o:ole="">
                  <v:imagedata r:id="rId22" o:title=""/>
                </v:shape>
                <o:OLEObject Type="Embed" ProgID="Equation.DSMT4" ShapeID="_x0000_i1032" DrawAspect="Content" ObjectID="_1813935432" r:id="rId23"/>
              </w:object>
            </w:r>
          </w:p>
        </w:tc>
        <w:tc>
          <w:tcPr>
            <w:tcW w:w="665" w:type="dxa"/>
            <w:vMerge w:val="restart"/>
          </w:tcPr>
          <w:p w14:paraId="42146E1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00" w:dyaOrig="380" w14:anchorId="3DFEF325">
                <v:shape id="_x0000_i1033" type="#_x0000_t75" style="width:15pt;height:18.75pt" o:ole="">
                  <v:imagedata r:id="rId24" o:title=""/>
                </v:shape>
                <o:OLEObject Type="Embed" ProgID="Equation.DSMT4" ShapeID="_x0000_i1033" DrawAspect="Content" ObjectID="_1813935433" r:id="rId25"/>
              </w:object>
            </w:r>
          </w:p>
        </w:tc>
        <w:tc>
          <w:tcPr>
            <w:tcW w:w="5715" w:type="dxa"/>
            <w:gridSpan w:val="5"/>
          </w:tcPr>
          <w:p w14:paraId="24CF7545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Шаг</w:t>
            </w:r>
          </w:p>
        </w:tc>
        <w:tc>
          <w:tcPr>
            <w:tcW w:w="1064" w:type="dxa"/>
            <w:vMerge w:val="restart"/>
            <w:vAlign w:val="center"/>
          </w:tcPr>
          <w:p w14:paraId="45D28B8B" w14:textId="77777777" w:rsidR="001F1B37" w:rsidRPr="002A4691" w:rsidRDefault="001F1B37" w:rsidP="001F1B37">
            <w:pPr>
              <w:ind w:firstLine="0"/>
              <w:rPr>
                <w:szCs w:val="28"/>
                <w:lang w:val="en-US"/>
              </w:rPr>
            </w:pPr>
            <w:r w:rsidRPr="002A4691">
              <w:rPr>
                <w:szCs w:val="28"/>
                <w:lang w:val="en-US"/>
              </w:rPr>
              <w:t>k</w:t>
            </w:r>
          </w:p>
        </w:tc>
        <w:tc>
          <w:tcPr>
            <w:tcW w:w="961" w:type="dxa"/>
            <w:vMerge w:val="restart"/>
            <w:vAlign w:val="center"/>
          </w:tcPr>
          <w:p w14:paraId="3940252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  <w:lang w:val="en-US"/>
              </w:rPr>
              <w:t>l</w:t>
            </w:r>
          </w:p>
        </w:tc>
      </w:tr>
      <w:tr w:rsidR="001F1B37" w:rsidRPr="002A4691" w14:paraId="45BE8333" w14:textId="77777777" w:rsidTr="00811826">
        <w:trPr>
          <w:jc w:val="center"/>
        </w:trPr>
        <w:tc>
          <w:tcPr>
            <w:tcW w:w="955" w:type="dxa"/>
            <w:vMerge/>
          </w:tcPr>
          <w:p w14:paraId="37DF8D51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665" w:type="dxa"/>
            <w:vMerge/>
          </w:tcPr>
          <w:p w14:paraId="163D282E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720" w:type="dxa"/>
          </w:tcPr>
          <w:p w14:paraId="433B38B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804" w:type="dxa"/>
          </w:tcPr>
          <w:p w14:paraId="51FA98D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  <w:tc>
          <w:tcPr>
            <w:tcW w:w="1063" w:type="dxa"/>
          </w:tcPr>
          <w:p w14:paraId="15C584D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  <w:tc>
          <w:tcPr>
            <w:tcW w:w="1064" w:type="dxa"/>
          </w:tcPr>
          <w:p w14:paraId="5584CED7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  <w:tc>
          <w:tcPr>
            <w:tcW w:w="1064" w:type="dxa"/>
          </w:tcPr>
          <w:p w14:paraId="62FFFF8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  <w:tc>
          <w:tcPr>
            <w:tcW w:w="1064" w:type="dxa"/>
            <w:vMerge/>
          </w:tcPr>
          <w:p w14:paraId="11FB77D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961" w:type="dxa"/>
            <w:vMerge/>
          </w:tcPr>
          <w:p w14:paraId="77319F7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</w:tr>
      <w:tr w:rsidR="001F1B37" w:rsidRPr="002A4691" w14:paraId="428B8F1E" w14:textId="77777777" w:rsidTr="00811826">
        <w:trPr>
          <w:jc w:val="center"/>
        </w:trPr>
        <w:tc>
          <w:tcPr>
            <w:tcW w:w="955" w:type="dxa"/>
          </w:tcPr>
          <w:p w14:paraId="38BC0A9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3</w:t>
            </w:r>
          </w:p>
        </w:tc>
        <w:tc>
          <w:tcPr>
            <w:tcW w:w="665" w:type="dxa"/>
          </w:tcPr>
          <w:p w14:paraId="20EE9B7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78C2A90E">
                <v:shape id="_x0000_i1034" type="#_x0000_t75" style="width:15.75pt;height:18.75pt" o:ole="">
                  <v:imagedata r:id="rId26" o:title=""/>
                </v:shape>
                <o:OLEObject Type="Embed" ProgID="Equation.DSMT4" ShapeID="_x0000_i1034" DrawAspect="Content" ObjectID="_1813935434" r:id="rId27"/>
              </w:object>
            </w:r>
          </w:p>
        </w:tc>
        <w:tc>
          <w:tcPr>
            <w:tcW w:w="720" w:type="dxa"/>
            <w:vMerge w:val="restart"/>
            <w:vAlign w:val="center"/>
          </w:tcPr>
          <w:p w14:paraId="7CCE296B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804" w:type="dxa"/>
            <w:vAlign w:val="center"/>
          </w:tcPr>
          <w:p w14:paraId="0C17F93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3" w:type="dxa"/>
            <w:vAlign w:val="center"/>
          </w:tcPr>
          <w:p w14:paraId="0EC16D4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2D8B228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4DB7682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1024AB31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00</w:t>
            </w:r>
          </w:p>
        </w:tc>
        <w:tc>
          <w:tcPr>
            <w:tcW w:w="961" w:type="dxa"/>
            <w:vAlign w:val="bottom"/>
          </w:tcPr>
          <w:p w14:paraId="69C841A7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</w:tr>
      <w:tr w:rsidR="001F1B37" w:rsidRPr="002A4691" w14:paraId="7A639FC0" w14:textId="77777777" w:rsidTr="00811826">
        <w:trPr>
          <w:jc w:val="center"/>
        </w:trPr>
        <w:tc>
          <w:tcPr>
            <w:tcW w:w="955" w:type="dxa"/>
          </w:tcPr>
          <w:p w14:paraId="7EFE378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26</w:t>
            </w:r>
          </w:p>
        </w:tc>
        <w:tc>
          <w:tcPr>
            <w:tcW w:w="665" w:type="dxa"/>
          </w:tcPr>
          <w:p w14:paraId="79A4463F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5EDC7D63">
                <v:shape id="_x0000_i1035" type="#_x0000_t75" style="width:17.25pt;height:18.75pt" o:ole="">
                  <v:imagedata r:id="rId28" o:title=""/>
                </v:shape>
                <o:OLEObject Type="Embed" ProgID="Equation.DSMT4" ShapeID="_x0000_i1035" DrawAspect="Content" ObjectID="_1813935435" r:id="rId29"/>
              </w:object>
            </w:r>
          </w:p>
        </w:tc>
        <w:tc>
          <w:tcPr>
            <w:tcW w:w="720" w:type="dxa"/>
            <w:vMerge/>
            <w:vAlign w:val="center"/>
          </w:tcPr>
          <w:p w14:paraId="2E27DEC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Align w:val="center"/>
          </w:tcPr>
          <w:p w14:paraId="4A9AC79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3" w:type="dxa"/>
            <w:vAlign w:val="center"/>
          </w:tcPr>
          <w:p w14:paraId="2EE8E93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848B82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8CCA43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DC42D0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01</w:t>
            </w:r>
          </w:p>
        </w:tc>
        <w:tc>
          <w:tcPr>
            <w:tcW w:w="961" w:type="dxa"/>
            <w:vAlign w:val="bottom"/>
          </w:tcPr>
          <w:p w14:paraId="2A00C3C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</w:tr>
      <w:tr w:rsidR="001F1B37" w:rsidRPr="002A4691" w14:paraId="23E5AA97" w14:textId="77777777" w:rsidTr="00811826">
        <w:trPr>
          <w:jc w:val="center"/>
        </w:trPr>
        <w:tc>
          <w:tcPr>
            <w:tcW w:w="955" w:type="dxa"/>
          </w:tcPr>
          <w:p w14:paraId="5AF48F9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16</w:t>
            </w:r>
          </w:p>
        </w:tc>
        <w:tc>
          <w:tcPr>
            <w:tcW w:w="665" w:type="dxa"/>
          </w:tcPr>
          <w:p w14:paraId="73369ECD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4BC3302E">
                <v:shape id="_x0000_i1036" type="#_x0000_t75" style="width:17.25pt;height:18.75pt" o:ole="">
                  <v:imagedata r:id="rId30" o:title=""/>
                </v:shape>
                <o:OLEObject Type="Embed" ProgID="Equation.DSMT4" ShapeID="_x0000_i1036" DrawAspect="Content" ObjectID="_1813935436" r:id="rId31"/>
              </w:object>
            </w:r>
          </w:p>
        </w:tc>
        <w:tc>
          <w:tcPr>
            <w:tcW w:w="720" w:type="dxa"/>
            <w:vMerge w:val="restart"/>
            <w:vAlign w:val="center"/>
          </w:tcPr>
          <w:p w14:paraId="117708B9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804" w:type="dxa"/>
            <w:vMerge w:val="restart"/>
            <w:vAlign w:val="center"/>
          </w:tcPr>
          <w:p w14:paraId="1E966A9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3" w:type="dxa"/>
            <w:vAlign w:val="center"/>
          </w:tcPr>
          <w:p w14:paraId="0B82E97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3844055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248E163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79F7825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00</w:t>
            </w:r>
          </w:p>
        </w:tc>
        <w:tc>
          <w:tcPr>
            <w:tcW w:w="961" w:type="dxa"/>
            <w:vAlign w:val="bottom"/>
          </w:tcPr>
          <w:p w14:paraId="274F2FB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</w:tr>
      <w:tr w:rsidR="001F1B37" w:rsidRPr="002A4691" w14:paraId="143E3C22" w14:textId="77777777" w:rsidTr="00811826">
        <w:trPr>
          <w:jc w:val="center"/>
        </w:trPr>
        <w:tc>
          <w:tcPr>
            <w:tcW w:w="955" w:type="dxa"/>
          </w:tcPr>
          <w:p w14:paraId="3CCE1E0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11</w:t>
            </w:r>
          </w:p>
        </w:tc>
        <w:tc>
          <w:tcPr>
            <w:tcW w:w="665" w:type="dxa"/>
          </w:tcPr>
          <w:p w14:paraId="4A639F3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00" w:dyaOrig="380" w14:anchorId="1A1C4029">
                <v:shape id="_x0000_i1037" type="#_x0000_t75" style="width:15pt;height:18.75pt" o:ole="">
                  <v:imagedata r:id="rId32" o:title=""/>
                </v:shape>
                <o:OLEObject Type="Embed" ProgID="Equation.DSMT4" ShapeID="_x0000_i1037" DrawAspect="Content" ObjectID="_1813935437" r:id="rId33"/>
              </w:object>
            </w:r>
          </w:p>
        </w:tc>
        <w:tc>
          <w:tcPr>
            <w:tcW w:w="720" w:type="dxa"/>
            <w:vMerge/>
            <w:vAlign w:val="center"/>
          </w:tcPr>
          <w:p w14:paraId="6AE07159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3F695825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Align w:val="center"/>
          </w:tcPr>
          <w:p w14:paraId="4767642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647AD8E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7E1005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DD720A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01</w:t>
            </w:r>
          </w:p>
        </w:tc>
        <w:tc>
          <w:tcPr>
            <w:tcW w:w="961" w:type="dxa"/>
            <w:vAlign w:val="bottom"/>
          </w:tcPr>
          <w:p w14:paraId="710CD46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</w:tr>
      <w:tr w:rsidR="001F1B37" w:rsidRPr="002A4691" w14:paraId="3699D50A" w14:textId="77777777" w:rsidTr="00811826">
        <w:trPr>
          <w:jc w:val="center"/>
        </w:trPr>
        <w:tc>
          <w:tcPr>
            <w:tcW w:w="955" w:type="dxa"/>
          </w:tcPr>
          <w:p w14:paraId="3295926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5</w:t>
            </w:r>
          </w:p>
        </w:tc>
        <w:tc>
          <w:tcPr>
            <w:tcW w:w="665" w:type="dxa"/>
          </w:tcPr>
          <w:p w14:paraId="2F1F7B0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48D62A81">
                <v:shape id="_x0000_i1038" type="#_x0000_t75" style="width:17.25pt;height:18.75pt" o:ole="">
                  <v:imagedata r:id="rId34" o:title=""/>
                </v:shape>
                <o:OLEObject Type="Embed" ProgID="Equation.DSMT4" ShapeID="_x0000_i1038" DrawAspect="Content" ObjectID="_1813935438" r:id="rId35"/>
              </w:object>
            </w:r>
          </w:p>
        </w:tc>
        <w:tc>
          <w:tcPr>
            <w:tcW w:w="720" w:type="dxa"/>
            <w:vMerge/>
            <w:vAlign w:val="center"/>
          </w:tcPr>
          <w:p w14:paraId="65BE7E3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 w:val="restart"/>
            <w:vAlign w:val="center"/>
          </w:tcPr>
          <w:p w14:paraId="57FC442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3" w:type="dxa"/>
            <w:vMerge w:val="restart"/>
            <w:vAlign w:val="center"/>
          </w:tcPr>
          <w:p w14:paraId="03CEFC3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36AE630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5B1910D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BA76B55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00</w:t>
            </w:r>
          </w:p>
        </w:tc>
        <w:tc>
          <w:tcPr>
            <w:tcW w:w="961" w:type="dxa"/>
            <w:vAlign w:val="bottom"/>
          </w:tcPr>
          <w:p w14:paraId="10CD7F5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  <w:tr w:rsidR="001F1B37" w:rsidRPr="002A4691" w14:paraId="157A0090" w14:textId="77777777" w:rsidTr="00811826">
        <w:trPr>
          <w:jc w:val="center"/>
        </w:trPr>
        <w:tc>
          <w:tcPr>
            <w:tcW w:w="955" w:type="dxa"/>
          </w:tcPr>
          <w:p w14:paraId="468EA43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4</w:t>
            </w:r>
          </w:p>
        </w:tc>
        <w:tc>
          <w:tcPr>
            <w:tcW w:w="665" w:type="dxa"/>
          </w:tcPr>
          <w:p w14:paraId="693ECC0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5B2966E3">
                <v:shape id="_x0000_i1039" type="#_x0000_t75" style="width:15.75pt;height:18.75pt" o:ole="">
                  <v:imagedata r:id="rId36" o:title=""/>
                </v:shape>
                <o:OLEObject Type="Embed" ProgID="Equation.DSMT4" ShapeID="_x0000_i1039" DrawAspect="Content" ObjectID="_1813935439" r:id="rId37"/>
              </w:object>
            </w:r>
          </w:p>
        </w:tc>
        <w:tc>
          <w:tcPr>
            <w:tcW w:w="720" w:type="dxa"/>
            <w:vMerge/>
            <w:vAlign w:val="center"/>
          </w:tcPr>
          <w:p w14:paraId="2926715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42D75BB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5AE75DE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7909D3C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090FA03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781322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01</w:t>
            </w:r>
          </w:p>
        </w:tc>
        <w:tc>
          <w:tcPr>
            <w:tcW w:w="961" w:type="dxa"/>
            <w:vAlign w:val="bottom"/>
          </w:tcPr>
          <w:p w14:paraId="726E889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  <w:tr w:rsidR="001F1B37" w:rsidRPr="002A4691" w14:paraId="5D0768F6" w14:textId="77777777" w:rsidTr="00811826">
        <w:trPr>
          <w:jc w:val="center"/>
        </w:trPr>
        <w:tc>
          <w:tcPr>
            <w:tcW w:w="955" w:type="dxa"/>
          </w:tcPr>
          <w:p w14:paraId="04745EB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3</w:t>
            </w:r>
          </w:p>
        </w:tc>
        <w:tc>
          <w:tcPr>
            <w:tcW w:w="665" w:type="dxa"/>
          </w:tcPr>
          <w:p w14:paraId="7F627A7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5E5CEC01">
                <v:shape id="_x0000_i1040" type="#_x0000_t75" style="width:15.75pt;height:18.75pt" o:ole="">
                  <v:imagedata r:id="rId38" o:title=""/>
                </v:shape>
                <o:OLEObject Type="Embed" ProgID="Equation.DSMT4" ShapeID="_x0000_i1040" DrawAspect="Content" ObjectID="_1813935440" r:id="rId39"/>
              </w:object>
            </w:r>
          </w:p>
        </w:tc>
        <w:tc>
          <w:tcPr>
            <w:tcW w:w="720" w:type="dxa"/>
            <w:vMerge/>
            <w:vAlign w:val="center"/>
          </w:tcPr>
          <w:p w14:paraId="00019F0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593E50A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46A97F6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Merge w:val="restart"/>
            <w:vAlign w:val="center"/>
          </w:tcPr>
          <w:p w14:paraId="6F89342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7DA1F28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48E176A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00</w:t>
            </w:r>
          </w:p>
        </w:tc>
        <w:tc>
          <w:tcPr>
            <w:tcW w:w="961" w:type="dxa"/>
            <w:vAlign w:val="bottom"/>
          </w:tcPr>
          <w:p w14:paraId="0C9220F7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</w:tr>
      <w:tr w:rsidR="001F1B37" w:rsidRPr="002A4691" w14:paraId="3C13A2D7" w14:textId="77777777" w:rsidTr="00811826">
        <w:trPr>
          <w:jc w:val="center"/>
        </w:trPr>
        <w:tc>
          <w:tcPr>
            <w:tcW w:w="955" w:type="dxa"/>
          </w:tcPr>
          <w:p w14:paraId="00529F4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3</w:t>
            </w:r>
          </w:p>
        </w:tc>
        <w:tc>
          <w:tcPr>
            <w:tcW w:w="665" w:type="dxa"/>
          </w:tcPr>
          <w:p w14:paraId="7CB52E9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2DD6BE87">
                <v:shape id="_x0000_i1041" type="#_x0000_t75" style="width:17.25pt;height:18.75pt" o:ole="">
                  <v:imagedata r:id="rId40" o:title=""/>
                </v:shape>
                <o:OLEObject Type="Embed" ProgID="Equation.DSMT4" ShapeID="_x0000_i1041" DrawAspect="Content" ObjectID="_1813935441" r:id="rId41"/>
              </w:object>
            </w:r>
          </w:p>
        </w:tc>
        <w:tc>
          <w:tcPr>
            <w:tcW w:w="720" w:type="dxa"/>
            <w:vMerge/>
            <w:vAlign w:val="center"/>
          </w:tcPr>
          <w:p w14:paraId="4DC897B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237044E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250F54F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Merge/>
            <w:shd w:val="clear" w:color="auto" w:fill="auto"/>
            <w:vAlign w:val="center"/>
          </w:tcPr>
          <w:p w14:paraId="583A55E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0FF3DA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6AED710E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01</w:t>
            </w:r>
          </w:p>
        </w:tc>
        <w:tc>
          <w:tcPr>
            <w:tcW w:w="961" w:type="dxa"/>
            <w:vAlign w:val="bottom"/>
          </w:tcPr>
          <w:p w14:paraId="32171F2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</w:tr>
      <w:tr w:rsidR="001F1B37" w:rsidRPr="002A4691" w14:paraId="27814CE8" w14:textId="77777777" w:rsidTr="00811826">
        <w:trPr>
          <w:jc w:val="center"/>
        </w:trPr>
        <w:tc>
          <w:tcPr>
            <w:tcW w:w="955" w:type="dxa"/>
          </w:tcPr>
          <w:p w14:paraId="585AF35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2</w:t>
            </w:r>
          </w:p>
        </w:tc>
        <w:tc>
          <w:tcPr>
            <w:tcW w:w="665" w:type="dxa"/>
          </w:tcPr>
          <w:p w14:paraId="343707C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2258048E">
                <v:shape id="_x0000_i1042" type="#_x0000_t75" style="width:15.75pt;height:18.75pt" o:ole="">
                  <v:imagedata r:id="rId42" o:title=""/>
                </v:shape>
                <o:OLEObject Type="Embed" ProgID="Equation.DSMT4" ShapeID="_x0000_i1042" DrawAspect="Content" ObjectID="_1813935442" r:id="rId43"/>
              </w:object>
            </w:r>
          </w:p>
        </w:tc>
        <w:tc>
          <w:tcPr>
            <w:tcW w:w="720" w:type="dxa"/>
            <w:vMerge/>
            <w:vAlign w:val="center"/>
          </w:tcPr>
          <w:p w14:paraId="3E326B0F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2F41EB67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0EF096CD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14:paraId="3ED5FBC8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3229022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A4515A4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1</w:t>
            </w:r>
          </w:p>
        </w:tc>
        <w:tc>
          <w:tcPr>
            <w:tcW w:w="961" w:type="dxa"/>
            <w:vAlign w:val="bottom"/>
          </w:tcPr>
          <w:p w14:paraId="775C359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</w:tbl>
    <w:p w14:paraId="267032C7" w14:textId="77777777" w:rsidR="001F1B37" w:rsidRPr="00064663" w:rsidRDefault="001F1B37" w:rsidP="001F1B37">
      <w:pPr>
        <w:ind w:firstLine="708"/>
        <w:rPr>
          <w:szCs w:val="28"/>
        </w:rPr>
      </w:pPr>
    </w:p>
    <w:p w14:paraId="5E30C08F" w14:textId="5575DB86" w:rsidR="00C50BDA" w:rsidRPr="00C50BDA" w:rsidRDefault="00C50BDA" w:rsidP="00EA05D2">
      <w:pPr>
        <w:ind w:firstLine="0"/>
        <w:rPr>
          <w:rFonts w:cs="Times New Roman"/>
          <w:szCs w:val="28"/>
        </w:rPr>
      </w:pPr>
      <w:r w:rsidRPr="00BD5873">
        <w:t>Правильный ответ:</w:t>
      </w:r>
      <w:r w:rsidRPr="00C50BDA">
        <w:t xml:space="preserve"> </w:t>
      </w:r>
      <w:r w:rsidR="001F1B37" w:rsidRPr="002A4691">
        <w:rPr>
          <w:szCs w:val="28"/>
        </w:rPr>
        <w:t>101</w:t>
      </w:r>
      <w:r w:rsidRPr="00C50BDA">
        <w:t>,</w:t>
      </w:r>
      <w:r w:rsidR="001F1B37" w:rsidRPr="001F1B37">
        <w:rPr>
          <w:szCs w:val="28"/>
        </w:rPr>
        <w:t xml:space="preserve"> </w:t>
      </w:r>
      <w:r w:rsidR="001F1B37" w:rsidRPr="002A4691">
        <w:rPr>
          <w:szCs w:val="28"/>
        </w:rPr>
        <w:t>100</w:t>
      </w:r>
      <w:r w:rsidRPr="00C50BDA">
        <w:t>,</w:t>
      </w:r>
      <w:r w:rsidR="001F1B37" w:rsidRPr="001F1B37">
        <w:rPr>
          <w:szCs w:val="28"/>
        </w:rPr>
        <w:t xml:space="preserve"> </w:t>
      </w:r>
      <w:r w:rsidR="001F1B37" w:rsidRPr="002A4691">
        <w:rPr>
          <w:szCs w:val="28"/>
        </w:rPr>
        <w:t>11100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00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1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1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00</w:t>
      </w:r>
      <w:r w:rsidR="00CA2E9B">
        <w:rPr>
          <w:szCs w:val="28"/>
        </w:rPr>
        <w:t>.</w:t>
      </w:r>
    </w:p>
    <w:p w14:paraId="0F5803AC" w14:textId="257380F8" w:rsidR="00C50BDA" w:rsidRDefault="00C50BDA" w:rsidP="00EA05D2">
      <w:pPr>
        <w:ind w:firstLine="0"/>
      </w:pPr>
      <w:r w:rsidRPr="00BD5873">
        <w:t>Компетенции (индикаторы):</w:t>
      </w:r>
      <w:r w:rsidR="00EB217C" w:rsidRPr="00EB217C">
        <w:t xml:space="preserve"> </w:t>
      </w:r>
      <w:r w:rsidR="00024134">
        <w:t>ОПК-3 (ОПК-3.2)</w:t>
      </w:r>
    </w:p>
    <w:p w14:paraId="0DE99181" w14:textId="4CB7171E" w:rsidR="00840510" w:rsidRDefault="00840510" w:rsidP="00840510">
      <w:pPr>
        <w:rPr>
          <w:b/>
          <w:bCs/>
        </w:rPr>
      </w:pPr>
    </w:p>
    <w:sectPr w:rsidR="00840510" w:rsidSect="0032043F">
      <w:footerReference w:type="default" r:id="rId44"/>
      <w:pgSz w:w="11906" w:h="16838" w:code="9"/>
      <w:pgMar w:top="1134" w:right="851" w:bottom="1134" w:left="1701" w:header="709" w:footer="709" w:gutter="0"/>
      <w:pgNumType w:start="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0B1110" w14:textId="77777777" w:rsidR="005C7A12" w:rsidRDefault="005C7A12" w:rsidP="006943A0">
      <w:r>
        <w:separator/>
      </w:r>
    </w:p>
  </w:endnote>
  <w:endnote w:type="continuationSeparator" w:id="0">
    <w:p w14:paraId="78A8CFF1" w14:textId="77777777" w:rsidR="005C7A12" w:rsidRDefault="005C7A12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3B2CE6" w:rsidRPr="006943A0" w:rsidRDefault="003B2CE6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3B2CE6" w:rsidRPr="006943A0" w:rsidRDefault="003B2CE6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808C07" w14:textId="77777777" w:rsidR="005C7A12" w:rsidRDefault="005C7A12" w:rsidP="006943A0">
      <w:r>
        <w:separator/>
      </w:r>
    </w:p>
  </w:footnote>
  <w:footnote w:type="continuationSeparator" w:id="0">
    <w:p w14:paraId="36002AFB" w14:textId="77777777" w:rsidR="005C7A12" w:rsidRDefault="005C7A12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1EB"/>
    <w:multiLevelType w:val="hybridMultilevel"/>
    <w:tmpl w:val="CC3A773C"/>
    <w:lvl w:ilvl="0" w:tplc="D772CFF6">
      <w:start w:val="1"/>
      <w:numFmt w:val="bullet"/>
      <w:lvlText w:val="-"/>
      <w:lvlJc w:val="left"/>
    </w:lvl>
    <w:lvl w:ilvl="1" w:tplc="9A94B2DC">
      <w:numFmt w:val="decimal"/>
      <w:lvlText w:val=""/>
      <w:lvlJc w:val="left"/>
    </w:lvl>
    <w:lvl w:ilvl="2" w:tplc="347E1972">
      <w:numFmt w:val="decimal"/>
      <w:lvlText w:val=""/>
      <w:lvlJc w:val="left"/>
    </w:lvl>
    <w:lvl w:ilvl="3" w:tplc="8C04EE10">
      <w:numFmt w:val="decimal"/>
      <w:lvlText w:val=""/>
      <w:lvlJc w:val="left"/>
    </w:lvl>
    <w:lvl w:ilvl="4" w:tplc="60869024">
      <w:numFmt w:val="decimal"/>
      <w:lvlText w:val=""/>
      <w:lvlJc w:val="left"/>
    </w:lvl>
    <w:lvl w:ilvl="5" w:tplc="54220748">
      <w:numFmt w:val="decimal"/>
      <w:lvlText w:val=""/>
      <w:lvlJc w:val="left"/>
    </w:lvl>
    <w:lvl w:ilvl="6" w:tplc="B3CABD9A">
      <w:numFmt w:val="decimal"/>
      <w:lvlText w:val=""/>
      <w:lvlJc w:val="left"/>
    </w:lvl>
    <w:lvl w:ilvl="7" w:tplc="7504A39A">
      <w:numFmt w:val="decimal"/>
      <w:lvlText w:val=""/>
      <w:lvlJc w:val="left"/>
    </w:lvl>
    <w:lvl w:ilvl="8" w:tplc="B7A235AE">
      <w:numFmt w:val="decimal"/>
      <w:lvlText w:val=""/>
      <w:lvlJc w:val="left"/>
    </w:lvl>
  </w:abstractNum>
  <w:abstractNum w:abstractNumId="1" w15:restartNumberingAfterBreak="0">
    <w:nsid w:val="000026E9"/>
    <w:multiLevelType w:val="hybridMultilevel"/>
    <w:tmpl w:val="7C2E6712"/>
    <w:lvl w:ilvl="0" w:tplc="AFE8C50E">
      <w:start w:val="3"/>
      <w:numFmt w:val="decimal"/>
      <w:lvlText w:val="%1."/>
      <w:lvlJc w:val="left"/>
    </w:lvl>
    <w:lvl w:ilvl="1" w:tplc="51C8DE1A">
      <w:numFmt w:val="decimal"/>
      <w:lvlText w:val=""/>
      <w:lvlJc w:val="left"/>
    </w:lvl>
    <w:lvl w:ilvl="2" w:tplc="1010A12E">
      <w:numFmt w:val="decimal"/>
      <w:lvlText w:val=""/>
      <w:lvlJc w:val="left"/>
    </w:lvl>
    <w:lvl w:ilvl="3" w:tplc="D4344B6E">
      <w:numFmt w:val="decimal"/>
      <w:lvlText w:val=""/>
      <w:lvlJc w:val="left"/>
    </w:lvl>
    <w:lvl w:ilvl="4" w:tplc="4DD8E9C4">
      <w:numFmt w:val="decimal"/>
      <w:lvlText w:val=""/>
      <w:lvlJc w:val="left"/>
    </w:lvl>
    <w:lvl w:ilvl="5" w:tplc="ACDE6ECE">
      <w:numFmt w:val="decimal"/>
      <w:lvlText w:val=""/>
      <w:lvlJc w:val="left"/>
    </w:lvl>
    <w:lvl w:ilvl="6" w:tplc="348C52DA">
      <w:numFmt w:val="decimal"/>
      <w:lvlText w:val=""/>
      <w:lvlJc w:val="left"/>
    </w:lvl>
    <w:lvl w:ilvl="7" w:tplc="E092DD20">
      <w:numFmt w:val="decimal"/>
      <w:lvlText w:val=""/>
      <w:lvlJc w:val="left"/>
    </w:lvl>
    <w:lvl w:ilvl="8" w:tplc="C7E2DE24">
      <w:numFmt w:val="decimal"/>
      <w:lvlText w:val=""/>
      <w:lvlJc w:val="left"/>
    </w:lvl>
  </w:abstractNum>
  <w:abstractNum w:abstractNumId="2" w15:restartNumberingAfterBreak="0">
    <w:nsid w:val="000041BB"/>
    <w:multiLevelType w:val="hybridMultilevel"/>
    <w:tmpl w:val="5734D810"/>
    <w:lvl w:ilvl="0" w:tplc="89309004">
      <w:start w:val="1"/>
      <w:numFmt w:val="decimal"/>
      <w:lvlText w:val="%1."/>
      <w:lvlJc w:val="left"/>
    </w:lvl>
    <w:lvl w:ilvl="1" w:tplc="4C6E74CC">
      <w:numFmt w:val="decimal"/>
      <w:lvlText w:val=""/>
      <w:lvlJc w:val="left"/>
    </w:lvl>
    <w:lvl w:ilvl="2" w:tplc="4C0E2294">
      <w:numFmt w:val="decimal"/>
      <w:lvlText w:val=""/>
      <w:lvlJc w:val="left"/>
    </w:lvl>
    <w:lvl w:ilvl="3" w:tplc="CF9AE8FC">
      <w:numFmt w:val="decimal"/>
      <w:lvlText w:val=""/>
      <w:lvlJc w:val="left"/>
    </w:lvl>
    <w:lvl w:ilvl="4" w:tplc="A566D164">
      <w:numFmt w:val="decimal"/>
      <w:lvlText w:val=""/>
      <w:lvlJc w:val="left"/>
    </w:lvl>
    <w:lvl w:ilvl="5" w:tplc="A8ECD7D6">
      <w:numFmt w:val="decimal"/>
      <w:lvlText w:val=""/>
      <w:lvlJc w:val="left"/>
    </w:lvl>
    <w:lvl w:ilvl="6" w:tplc="B6F670E0">
      <w:numFmt w:val="decimal"/>
      <w:lvlText w:val=""/>
      <w:lvlJc w:val="left"/>
    </w:lvl>
    <w:lvl w:ilvl="7" w:tplc="B288BCBC">
      <w:numFmt w:val="decimal"/>
      <w:lvlText w:val=""/>
      <w:lvlJc w:val="left"/>
    </w:lvl>
    <w:lvl w:ilvl="8" w:tplc="07F0EFDC">
      <w:numFmt w:val="decimal"/>
      <w:lvlText w:val=""/>
      <w:lvlJc w:val="left"/>
    </w:lvl>
  </w:abstractNum>
  <w:abstractNum w:abstractNumId="3" w15:restartNumberingAfterBreak="0">
    <w:nsid w:val="15D36FCC"/>
    <w:multiLevelType w:val="multilevel"/>
    <w:tmpl w:val="6E3C77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86E5CC3"/>
    <w:multiLevelType w:val="multilevel"/>
    <w:tmpl w:val="F79CC7D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1E09"/>
    <w:rsid w:val="00023125"/>
    <w:rsid w:val="00024134"/>
    <w:rsid w:val="000557CC"/>
    <w:rsid w:val="000610E9"/>
    <w:rsid w:val="0006311A"/>
    <w:rsid w:val="000D01B5"/>
    <w:rsid w:val="00145F32"/>
    <w:rsid w:val="00172F27"/>
    <w:rsid w:val="001F1B37"/>
    <w:rsid w:val="0021212F"/>
    <w:rsid w:val="002A0645"/>
    <w:rsid w:val="002A4D11"/>
    <w:rsid w:val="002A6F75"/>
    <w:rsid w:val="002B41E5"/>
    <w:rsid w:val="002E188D"/>
    <w:rsid w:val="002F20EB"/>
    <w:rsid w:val="002F3204"/>
    <w:rsid w:val="0031522F"/>
    <w:rsid w:val="0032043F"/>
    <w:rsid w:val="0034478B"/>
    <w:rsid w:val="00347C37"/>
    <w:rsid w:val="0036214B"/>
    <w:rsid w:val="00366CA7"/>
    <w:rsid w:val="0037153E"/>
    <w:rsid w:val="003A4784"/>
    <w:rsid w:val="003A7726"/>
    <w:rsid w:val="003B2CE6"/>
    <w:rsid w:val="003D1558"/>
    <w:rsid w:val="003E4A4F"/>
    <w:rsid w:val="00440C39"/>
    <w:rsid w:val="00454AB7"/>
    <w:rsid w:val="00461D7F"/>
    <w:rsid w:val="004C75E9"/>
    <w:rsid w:val="005C7A12"/>
    <w:rsid w:val="006250E6"/>
    <w:rsid w:val="0064782C"/>
    <w:rsid w:val="006879CF"/>
    <w:rsid w:val="006943A0"/>
    <w:rsid w:val="006C0F65"/>
    <w:rsid w:val="006C1E44"/>
    <w:rsid w:val="006D7510"/>
    <w:rsid w:val="007105B8"/>
    <w:rsid w:val="00736951"/>
    <w:rsid w:val="00755D4E"/>
    <w:rsid w:val="007A48D1"/>
    <w:rsid w:val="007F7978"/>
    <w:rsid w:val="008033DA"/>
    <w:rsid w:val="00813E96"/>
    <w:rsid w:val="008159DB"/>
    <w:rsid w:val="008218A6"/>
    <w:rsid w:val="00837C6D"/>
    <w:rsid w:val="00840510"/>
    <w:rsid w:val="00874B3E"/>
    <w:rsid w:val="008A5509"/>
    <w:rsid w:val="008C1727"/>
    <w:rsid w:val="008D77C8"/>
    <w:rsid w:val="008F6C54"/>
    <w:rsid w:val="00905E35"/>
    <w:rsid w:val="00927F22"/>
    <w:rsid w:val="009552B2"/>
    <w:rsid w:val="009B6C90"/>
    <w:rsid w:val="009C6126"/>
    <w:rsid w:val="009D5877"/>
    <w:rsid w:val="009D5E01"/>
    <w:rsid w:val="009F744D"/>
    <w:rsid w:val="00A07227"/>
    <w:rsid w:val="00A528C0"/>
    <w:rsid w:val="00A62DE5"/>
    <w:rsid w:val="00A85743"/>
    <w:rsid w:val="00A93D69"/>
    <w:rsid w:val="00A94387"/>
    <w:rsid w:val="00AA6323"/>
    <w:rsid w:val="00AD0B1E"/>
    <w:rsid w:val="00AD2DFE"/>
    <w:rsid w:val="00AD4B9F"/>
    <w:rsid w:val="00B26672"/>
    <w:rsid w:val="00B33B57"/>
    <w:rsid w:val="00B65645"/>
    <w:rsid w:val="00B72A8F"/>
    <w:rsid w:val="00B7649F"/>
    <w:rsid w:val="00BB4E23"/>
    <w:rsid w:val="00C446EB"/>
    <w:rsid w:val="00C50BDA"/>
    <w:rsid w:val="00C7336A"/>
    <w:rsid w:val="00C74995"/>
    <w:rsid w:val="00CA2E9B"/>
    <w:rsid w:val="00CA75FF"/>
    <w:rsid w:val="00DB3573"/>
    <w:rsid w:val="00DD72C8"/>
    <w:rsid w:val="00DF780D"/>
    <w:rsid w:val="00E37AE4"/>
    <w:rsid w:val="00EA05D2"/>
    <w:rsid w:val="00EB217C"/>
    <w:rsid w:val="00EF59FE"/>
    <w:rsid w:val="00EF7146"/>
    <w:rsid w:val="00F21152"/>
    <w:rsid w:val="00F27B2F"/>
    <w:rsid w:val="00F31B24"/>
    <w:rsid w:val="00F3589D"/>
    <w:rsid w:val="00F41C91"/>
    <w:rsid w:val="00F43082"/>
    <w:rsid w:val="00F81687"/>
    <w:rsid w:val="00FA13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43A0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Grid Table Light"/>
    <w:basedOn w:val="a2"/>
    <w:uiPriority w:val="40"/>
    <w:rsid w:val="00C50BD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fontstyle01">
    <w:name w:val="fontstyle01"/>
    <w:basedOn w:val="a1"/>
    <w:rsid w:val="00C50BDA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af2">
    <w:name w:val="Normal (Web)"/>
    <w:basedOn w:val="a"/>
    <w:uiPriority w:val="99"/>
    <w:semiHidden/>
    <w:unhideWhenUsed/>
    <w:rsid w:val="00C50BDA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styleId="af3">
    <w:name w:val="Strong"/>
    <w:basedOn w:val="a1"/>
    <w:uiPriority w:val="22"/>
    <w:qFormat/>
    <w:rsid w:val="00C50BD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565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31ADF0-31E9-4885-955E-43E48F8904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7</Pages>
  <Words>1281</Words>
  <Characters>7308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Nik Nik</cp:lastModifiedBy>
  <cp:revision>51</cp:revision>
  <dcterms:created xsi:type="dcterms:W3CDTF">2025-03-11T10:01:00Z</dcterms:created>
  <dcterms:modified xsi:type="dcterms:W3CDTF">2025-07-13T15:10:00Z</dcterms:modified>
</cp:coreProperties>
</file>